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5238FDC" w14:textId="77777777" w:rsidR="00434170" w:rsidRPr="0015251A" w:rsidRDefault="00434170" w:rsidP="00434170">
      <w:pPr>
        <w:tabs>
          <w:tab w:val="left" w:pos="6804"/>
        </w:tabs>
        <w:spacing w:after="0"/>
        <w:rPr>
          <w:rFonts w:ascii="Arial" w:hAnsi="Arial" w:cs="Arial"/>
          <w:b/>
          <w:sz w:val="20"/>
          <w:szCs w:val="36"/>
        </w:rPr>
      </w:pPr>
    </w:p>
    <w:p w14:paraId="2052CCA2" w14:textId="68E176C8" w:rsidR="00434170" w:rsidRPr="00394E12" w:rsidRDefault="00434170" w:rsidP="00434170">
      <w:pPr>
        <w:spacing w:after="0"/>
        <w:rPr>
          <w:rFonts w:ascii="Arial" w:hAnsi="Arial" w:cs="Arial"/>
          <w:b/>
          <w:sz w:val="40"/>
          <w:szCs w:val="36"/>
        </w:rPr>
      </w:pPr>
      <w:r w:rsidRPr="00174D54">
        <w:rPr>
          <w:rFonts w:ascii="Arial" w:hAnsi="Arial" w:cs="Arial"/>
          <w:b/>
          <w:sz w:val="40"/>
          <w:szCs w:val="36"/>
        </w:rPr>
        <w:t>NCFE Level 1 Functional Skills Qualification in Mathematics</w:t>
      </w:r>
      <w:r>
        <w:rPr>
          <w:rFonts w:ascii="Arial" w:hAnsi="Arial" w:cs="Arial"/>
          <w:b/>
          <w:sz w:val="40"/>
          <w:szCs w:val="36"/>
        </w:rPr>
        <w:t xml:space="preserve"> </w:t>
      </w:r>
      <w:r w:rsidRPr="00394E12">
        <w:rPr>
          <w:rFonts w:ascii="Arial" w:hAnsi="Arial" w:cs="Arial"/>
          <w:b/>
          <w:sz w:val="40"/>
          <w:szCs w:val="36"/>
        </w:rPr>
        <w:t>(</w:t>
      </w:r>
      <w:r w:rsidR="00152123" w:rsidRPr="00152123">
        <w:rPr>
          <w:rFonts w:ascii="Arial" w:hAnsi="Arial" w:cs="Arial"/>
          <w:b/>
          <w:sz w:val="40"/>
          <w:szCs w:val="36"/>
        </w:rPr>
        <w:t>603/5055/6</w:t>
      </w:r>
      <w:r w:rsidRPr="00394E12">
        <w:rPr>
          <w:rFonts w:ascii="Arial" w:hAnsi="Arial" w:cs="Arial"/>
          <w:b/>
          <w:sz w:val="40"/>
          <w:szCs w:val="36"/>
        </w:rPr>
        <w:t>)</w:t>
      </w:r>
    </w:p>
    <w:p w14:paraId="23811C66" w14:textId="77777777" w:rsidR="00434170" w:rsidRPr="00512A4A" w:rsidRDefault="00434170" w:rsidP="00434170">
      <w:pPr>
        <w:spacing w:after="0"/>
        <w:ind w:right="-575"/>
        <w:rPr>
          <w:rFonts w:ascii="Arial" w:hAnsi="Arial" w:cs="Arial"/>
          <w:b/>
          <w:sz w:val="20"/>
        </w:rPr>
      </w:pPr>
      <w:r>
        <w:rPr>
          <w:rFonts w:ascii="Arial" w:hAnsi="Arial" w:cs="Arial"/>
          <w:b/>
          <w:noProof/>
          <w:sz w:val="40"/>
          <w:szCs w:val="36"/>
          <w:lang w:eastAsia="en-GB"/>
        </w:rPr>
        <w:drawing>
          <wp:anchor distT="0" distB="0" distL="114300" distR="114300" simplePos="0" relativeHeight="251659264" behindDoc="0" locked="0" layoutInCell="1" allowOverlap="1" wp14:anchorId="2B133996" wp14:editId="1B9501B1">
            <wp:simplePos x="0" y="0"/>
            <wp:positionH relativeFrom="column">
              <wp:posOffset>4731433</wp:posOffset>
            </wp:positionH>
            <wp:positionV relativeFrom="paragraph">
              <wp:posOffset>181814</wp:posOffset>
            </wp:positionV>
            <wp:extent cx="491490" cy="655320"/>
            <wp:effectExtent l="0" t="0" r="3810" b="0"/>
            <wp:wrapSquare wrapText="bothSides"/>
            <wp:docPr id="5" name="Picture 5" descr="G:\External Quality Assurance\Assessment Design\20. FS Reform\1. Development\2. Maths\5. Internal Development\3. Entry Level\Entry Level 3\SAMs\CIMT\- Artwork\non-cal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G:\External Quality Assurance\Assessment Design\20. FS Reform\1. Development\2. Maths\5. Internal Development\3. Entry Level\Entry Level 3\SAMs\CIMT\- Artwork\non-cal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Arial" w:hAnsi="Arial" w:cs="Arial"/>
          <w:b/>
          <w:sz w:val="28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25"/>
      </w:tblGrid>
      <w:tr w:rsidR="00434170" w:rsidRPr="000C2419" w14:paraId="4385ABAA" w14:textId="77777777" w:rsidTr="002D732B">
        <w:trPr>
          <w:trHeight w:val="996"/>
        </w:trPr>
        <w:tc>
          <w:tcPr>
            <w:tcW w:w="7225" w:type="dxa"/>
            <w:shd w:val="clear" w:color="auto" w:fill="F2F2F2" w:themeFill="background1" w:themeFillShade="F2"/>
            <w:vAlign w:val="center"/>
          </w:tcPr>
          <w:p w14:paraId="2B2B3BB7" w14:textId="1424549B" w:rsidR="00434170" w:rsidRPr="000C2419" w:rsidRDefault="00434170" w:rsidP="002D732B">
            <w:pPr>
              <w:rPr>
                <w:rFonts w:ascii="Arial" w:hAnsi="Arial" w:cs="Arial"/>
                <w:sz w:val="36"/>
              </w:rPr>
            </w:pPr>
            <w:r w:rsidRPr="000C2419">
              <w:rPr>
                <w:rFonts w:ascii="Arial" w:hAnsi="Arial" w:cs="Arial"/>
                <w:sz w:val="36"/>
              </w:rPr>
              <w:t xml:space="preserve">Paper number: </w:t>
            </w:r>
            <w:r>
              <w:rPr>
                <w:rFonts w:ascii="Arial" w:hAnsi="Arial" w:cs="Arial"/>
                <w:sz w:val="36"/>
              </w:rPr>
              <w:tab/>
            </w:r>
            <w:r w:rsidR="005117A3">
              <w:rPr>
                <w:rFonts w:ascii="Arial" w:hAnsi="Arial" w:cs="Arial"/>
                <w:sz w:val="36"/>
              </w:rPr>
              <w:t>P001253</w:t>
            </w:r>
          </w:p>
          <w:p w14:paraId="349E99F9" w14:textId="77777777" w:rsidR="00434170" w:rsidRPr="000C2419" w:rsidRDefault="00434170" w:rsidP="002D732B">
            <w:pPr>
              <w:rPr>
                <w:rFonts w:ascii="Arial" w:hAnsi="Arial" w:cs="Arial"/>
                <w:sz w:val="36"/>
              </w:rPr>
            </w:pPr>
            <w:r w:rsidRPr="000C2419">
              <w:rPr>
                <w:rFonts w:ascii="Arial" w:hAnsi="Arial" w:cs="Arial"/>
                <w:sz w:val="36"/>
              </w:rPr>
              <w:t xml:space="preserve">Section A: </w:t>
            </w:r>
            <w:r>
              <w:rPr>
                <w:rFonts w:ascii="Arial" w:hAnsi="Arial" w:cs="Arial"/>
                <w:sz w:val="36"/>
              </w:rPr>
              <w:tab/>
            </w:r>
            <w:r>
              <w:rPr>
                <w:rFonts w:ascii="Arial" w:hAnsi="Arial" w:cs="Arial"/>
                <w:sz w:val="36"/>
              </w:rPr>
              <w:tab/>
            </w:r>
            <w:r w:rsidRPr="000C2419">
              <w:rPr>
                <w:rFonts w:ascii="Arial" w:hAnsi="Arial" w:cs="Arial"/>
                <w:sz w:val="36"/>
              </w:rPr>
              <w:t>Non-calculator Test</w:t>
            </w:r>
          </w:p>
        </w:tc>
      </w:tr>
    </w:tbl>
    <w:p w14:paraId="518CA85D" w14:textId="77777777" w:rsidR="00434DF0" w:rsidRDefault="00434170" w:rsidP="00434170">
      <w:pPr>
        <w:spacing w:after="0"/>
        <w:ind w:right="-575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  </w:t>
      </w:r>
    </w:p>
    <w:p w14:paraId="7A177A29" w14:textId="6D7FCCDA" w:rsidR="00434170" w:rsidRPr="00434DF0" w:rsidRDefault="00434DF0" w:rsidP="00434DF0">
      <w:pPr>
        <w:spacing w:after="0"/>
        <w:ind w:right="-573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Assessment window: </w:t>
      </w:r>
      <w:r>
        <w:rPr>
          <w:rFonts w:ascii="Arial" w:hAnsi="Arial" w:cs="Arial"/>
          <w:b/>
          <w:sz w:val="28"/>
        </w:rPr>
        <w:tab/>
      </w:r>
      <w:r w:rsidRPr="00153AEF">
        <w:rPr>
          <w:rFonts w:ascii="Arial" w:hAnsi="Arial" w:cs="Arial"/>
          <w:sz w:val="28"/>
        </w:rPr>
        <w:t>Monday 14 October 2019 – Friday 18 October 2019</w:t>
      </w:r>
      <w:r w:rsidR="00434170">
        <w:rPr>
          <w:rFonts w:ascii="Arial" w:hAnsi="Arial" w:cs="Arial"/>
          <w:b/>
          <w:sz w:val="28"/>
        </w:rPr>
        <w:t xml:space="preserve"> </w:t>
      </w:r>
    </w:p>
    <w:p w14:paraId="71B67C30" w14:textId="6A607636" w:rsidR="00434170" w:rsidRDefault="00434170" w:rsidP="00434170">
      <w:pPr>
        <w:spacing w:after="0"/>
        <w:ind w:right="-573"/>
        <w:rPr>
          <w:rFonts w:ascii="Arial" w:hAnsi="Arial" w:cs="Arial"/>
          <w:sz w:val="28"/>
        </w:rPr>
      </w:pPr>
      <w:r w:rsidRPr="00FE3135">
        <w:rPr>
          <w:rFonts w:ascii="Arial" w:hAnsi="Arial" w:cs="Arial"/>
          <w:b/>
          <w:sz w:val="28"/>
        </w:rPr>
        <w:t xml:space="preserve">Time </w:t>
      </w:r>
      <w:proofErr w:type="gramStart"/>
      <w:r w:rsidRPr="00FE3135">
        <w:rPr>
          <w:rFonts w:ascii="Arial" w:hAnsi="Arial" w:cs="Arial"/>
          <w:b/>
          <w:sz w:val="28"/>
        </w:rPr>
        <w:t>allowed:</w:t>
      </w:r>
      <w:proofErr w:type="gramEnd"/>
      <w:r>
        <w:rPr>
          <w:rFonts w:ascii="Arial" w:hAnsi="Arial" w:cs="Arial"/>
          <w:sz w:val="28"/>
        </w:rPr>
        <w:t xml:space="preserve"> </w:t>
      </w:r>
      <w:r>
        <w:rPr>
          <w:rFonts w:ascii="Arial" w:hAnsi="Arial" w:cs="Arial"/>
          <w:sz w:val="28"/>
        </w:rPr>
        <w:tab/>
      </w:r>
      <w:r>
        <w:rPr>
          <w:rFonts w:ascii="Arial" w:hAnsi="Arial" w:cs="Arial"/>
          <w:sz w:val="28"/>
        </w:rPr>
        <w:tab/>
      </w:r>
      <w:r w:rsidR="00434DF0">
        <w:rPr>
          <w:rFonts w:ascii="Arial" w:hAnsi="Arial" w:cs="Arial"/>
          <w:sz w:val="28"/>
        </w:rPr>
        <w:tab/>
      </w:r>
      <w:r>
        <w:rPr>
          <w:rFonts w:ascii="Arial" w:hAnsi="Arial" w:cs="Arial"/>
          <w:sz w:val="28"/>
        </w:rPr>
        <w:t>30 minutes</w:t>
      </w:r>
    </w:p>
    <w:p w14:paraId="00C7430A" w14:textId="77777777" w:rsidR="00434170" w:rsidRPr="00464996" w:rsidRDefault="00434170" w:rsidP="00434170">
      <w:pPr>
        <w:spacing w:after="0"/>
        <w:ind w:right="-573"/>
        <w:rPr>
          <w:rFonts w:ascii="Arial" w:hAnsi="Arial" w:cs="ArialMT"/>
          <w:sz w:val="20"/>
        </w:rPr>
      </w:pPr>
    </w:p>
    <w:p w14:paraId="77638503" w14:textId="77777777" w:rsidR="00434170" w:rsidRPr="002A01C4" w:rsidRDefault="00434170" w:rsidP="00434170">
      <w:pPr>
        <w:spacing w:after="0"/>
        <w:ind w:right="-573"/>
        <w:rPr>
          <w:rFonts w:ascii="Arial" w:hAnsi="Arial" w:cs="ArialMT"/>
          <w:b/>
          <w:sz w:val="28"/>
          <w:szCs w:val="24"/>
        </w:rPr>
      </w:pPr>
      <w:r w:rsidRPr="002A01C4">
        <w:rPr>
          <w:rFonts w:ascii="Arial" w:hAnsi="Arial" w:cs="ArialMT"/>
          <w:b/>
          <w:sz w:val="28"/>
          <w:szCs w:val="24"/>
        </w:rPr>
        <w:t>Learner instructions</w:t>
      </w:r>
    </w:p>
    <w:p w14:paraId="3FF2AEA4" w14:textId="77777777" w:rsidR="00434170" w:rsidRPr="00C64DC9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z w:val="24"/>
          <w:szCs w:val="24"/>
        </w:rPr>
        <w:t>Answer</w:t>
      </w:r>
      <w:r w:rsidRPr="00C64DC9">
        <w:rPr>
          <w:rFonts w:cs="Arial"/>
          <w:b/>
          <w:sz w:val="24"/>
          <w:szCs w:val="24"/>
        </w:rPr>
        <w:t xml:space="preserve"> all</w:t>
      </w:r>
      <w:r w:rsidRPr="00C64DC9">
        <w:rPr>
          <w:rFonts w:cs="Arial"/>
          <w:sz w:val="24"/>
          <w:szCs w:val="24"/>
        </w:rPr>
        <w:t xml:space="preserve"> questions.</w:t>
      </w:r>
    </w:p>
    <w:p w14:paraId="5C2293D5" w14:textId="77777777" w:rsidR="00434170" w:rsidRPr="00C64DC9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D42FC">
        <w:rPr>
          <w:rFonts w:cs="Arial"/>
          <w:sz w:val="24"/>
          <w:szCs w:val="24"/>
        </w:rPr>
        <w:t>R</w:t>
      </w:r>
      <w:r w:rsidRPr="00C64DC9">
        <w:rPr>
          <w:rFonts w:cs="Arial"/>
          <w:sz w:val="24"/>
          <w:szCs w:val="24"/>
        </w:rPr>
        <w:t>e</w:t>
      </w:r>
      <w:r w:rsidRPr="007D42FC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>d each</w:t>
      </w:r>
      <w:r w:rsidRPr="007D42FC">
        <w:rPr>
          <w:rFonts w:cs="Arial"/>
          <w:sz w:val="24"/>
          <w:szCs w:val="24"/>
        </w:rPr>
        <w:t xml:space="preserve"> q</w:t>
      </w:r>
      <w:r w:rsidRPr="00C64DC9">
        <w:rPr>
          <w:rFonts w:cs="Arial"/>
          <w:sz w:val="24"/>
          <w:szCs w:val="24"/>
        </w:rPr>
        <w:t>u</w:t>
      </w:r>
      <w:r w:rsidRPr="007D42FC">
        <w:rPr>
          <w:rFonts w:cs="Arial"/>
          <w:sz w:val="24"/>
          <w:szCs w:val="24"/>
        </w:rPr>
        <w:t>es</w:t>
      </w:r>
      <w:r w:rsidRPr="00C64DC9">
        <w:rPr>
          <w:rFonts w:cs="Arial"/>
          <w:sz w:val="24"/>
          <w:szCs w:val="24"/>
        </w:rPr>
        <w:t>t</w:t>
      </w:r>
      <w:r w:rsidRPr="007D42FC">
        <w:rPr>
          <w:rFonts w:cs="Arial"/>
          <w:sz w:val="24"/>
          <w:szCs w:val="24"/>
        </w:rPr>
        <w:t>i</w:t>
      </w:r>
      <w:r w:rsidRPr="00C64DC9">
        <w:rPr>
          <w:rFonts w:cs="Arial"/>
          <w:sz w:val="24"/>
          <w:szCs w:val="24"/>
        </w:rPr>
        <w:t>on c</w:t>
      </w:r>
      <w:r w:rsidRPr="007D42FC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>r</w:t>
      </w:r>
      <w:r w:rsidRPr="007D42FC">
        <w:rPr>
          <w:rFonts w:cs="Arial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fu</w:t>
      </w:r>
      <w:r w:rsidRPr="007D42FC">
        <w:rPr>
          <w:rFonts w:cs="Arial"/>
          <w:sz w:val="24"/>
          <w:szCs w:val="24"/>
        </w:rPr>
        <w:t>lly</w:t>
      </w:r>
      <w:r w:rsidRPr="00C64DC9">
        <w:rPr>
          <w:rFonts w:cs="Arial"/>
          <w:sz w:val="24"/>
          <w:szCs w:val="24"/>
        </w:rPr>
        <w:t>.</w:t>
      </w:r>
      <w:r>
        <w:rPr>
          <w:rFonts w:cs="Arial"/>
          <w:sz w:val="24"/>
          <w:szCs w:val="24"/>
        </w:rPr>
        <w:t xml:space="preserve"> </w:t>
      </w:r>
    </w:p>
    <w:p w14:paraId="358E2C72" w14:textId="77777777" w:rsidR="00434170" w:rsidRPr="00594648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D42FC">
        <w:rPr>
          <w:rFonts w:cs="Arial"/>
          <w:sz w:val="24"/>
          <w:szCs w:val="24"/>
        </w:rPr>
        <w:t>Wri</w:t>
      </w:r>
      <w:r w:rsidRPr="00C64DC9">
        <w:rPr>
          <w:rFonts w:cs="Arial"/>
          <w:sz w:val="24"/>
          <w:szCs w:val="24"/>
        </w:rPr>
        <w:t>te</w:t>
      </w:r>
      <w:r>
        <w:rPr>
          <w:rFonts w:cs="Arial"/>
          <w:sz w:val="24"/>
          <w:szCs w:val="24"/>
        </w:rPr>
        <w:t xml:space="preserve"> your</w:t>
      </w:r>
      <w:r w:rsidRPr="007D42FC">
        <w:rPr>
          <w:rFonts w:cs="Arial"/>
          <w:sz w:val="24"/>
          <w:szCs w:val="24"/>
        </w:rPr>
        <w:t xml:space="preserve"> </w:t>
      </w:r>
      <w:r>
        <w:rPr>
          <w:rFonts w:cs="Arial"/>
          <w:sz w:val="24"/>
          <w:szCs w:val="24"/>
        </w:rPr>
        <w:t>answers</w:t>
      </w:r>
      <w:r w:rsidRPr="007D42FC">
        <w:rPr>
          <w:rFonts w:cs="Arial"/>
          <w:sz w:val="24"/>
          <w:szCs w:val="24"/>
        </w:rPr>
        <w:t xml:space="preserve"> i</w:t>
      </w:r>
      <w:r w:rsidRPr="00C64DC9">
        <w:rPr>
          <w:rFonts w:cs="Arial"/>
          <w:sz w:val="24"/>
          <w:szCs w:val="24"/>
        </w:rPr>
        <w:t>n</w:t>
      </w:r>
      <w:r w:rsidRPr="007D42FC">
        <w:rPr>
          <w:rFonts w:cs="Arial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the</w:t>
      </w:r>
      <w:r w:rsidRPr="007D42FC">
        <w:rPr>
          <w:rFonts w:cs="Arial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sp</w:t>
      </w:r>
      <w:r w:rsidRPr="007D42FC">
        <w:rPr>
          <w:rFonts w:cs="Arial"/>
          <w:sz w:val="24"/>
          <w:szCs w:val="24"/>
        </w:rPr>
        <w:t>a</w:t>
      </w:r>
      <w:r w:rsidRPr="00C64DC9">
        <w:rPr>
          <w:rFonts w:cs="Arial"/>
          <w:sz w:val="24"/>
          <w:szCs w:val="24"/>
        </w:rPr>
        <w:t xml:space="preserve">ces </w:t>
      </w:r>
      <w:r w:rsidRPr="007D42FC">
        <w:rPr>
          <w:rFonts w:cs="Arial"/>
          <w:sz w:val="24"/>
          <w:szCs w:val="24"/>
        </w:rPr>
        <w:t>pr</w:t>
      </w:r>
      <w:r w:rsidRPr="00C64DC9">
        <w:rPr>
          <w:rFonts w:cs="Arial"/>
          <w:sz w:val="24"/>
          <w:szCs w:val="24"/>
        </w:rPr>
        <w:t>o</w:t>
      </w:r>
      <w:r w:rsidRPr="007D42FC">
        <w:rPr>
          <w:rFonts w:cs="Arial"/>
          <w:sz w:val="24"/>
          <w:szCs w:val="24"/>
        </w:rPr>
        <w:t>vi</w:t>
      </w:r>
      <w:r w:rsidRPr="00C64DC9">
        <w:rPr>
          <w:rFonts w:cs="Arial"/>
          <w:sz w:val="24"/>
          <w:szCs w:val="24"/>
        </w:rPr>
        <w:t>d</w:t>
      </w:r>
      <w:r w:rsidRPr="007D42FC">
        <w:rPr>
          <w:rFonts w:cs="Arial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d.</w:t>
      </w:r>
      <w:r w:rsidRPr="007D42FC">
        <w:rPr>
          <w:rFonts w:cs="Arial"/>
          <w:sz w:val="24"/>
          <w:szCs w:val="24"/>
        </w:rPr>
        <w:t xml:space="preserve"> </w:t>
      </w:r>
    </w:p>
    <w:p w14:paraId="538FA3C3" w14:textId="77777777" w:rsidR="009F4B55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D42FC">
        <w:rPr>
          <w:rFonts w:cs="Arial"/>
          <w:sz w:val="24"/>
          <w:szCs w:val="24"/>
        </w:rPr>
        <w:t xml:space="preserve">Show your working, as marks </w:t>
      </w:r>
      <w:proofErr w:type="gramStart"/>
      <w:r w:rsidRPr="007D42FC">
        <w:rPr>
          <w:rFonts w:cs="Arial"/>
          <w:sz w:val="24"/>
          <w:szCs w:val="24"/>
        </w:rPr>
        <w:t>may be awarded</w:t>
      </w:r>
      <w:proofErr w:type="gramEnd"/>
      <w:r w:rsidRPr="007D42FC">
        <w:rPr>
          <w:rFonts w:cs="Arial"/>
          <w:sz w:val="24"/>
          <w:szCs w:val="24"/>
        </w:rPr>
        <w:t xml:space="preserve"> for working. </w:t>
      </w:r>
    </w:p>
    <w:p w14:paraId="2A4BD1A1" w14:textId="0FCABA8C" w:rsidR="00434170" w:rsidRPr="009F4B55" w:rsidRDefault="009F4B55" w:rsidP="009F4B55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426F6D">
        <w:rPr>
          <w:rFonts w:cs="Arial"/>
          <w:sz w:val="24"/>
          <w:szCs w:val="24"/>
        </w:rPr>
        <w:t xml:space="preserve">State units in your answers, where appropriate. </w:t>
      </w:r>
      <w:r w:rsidR="00434170" w:rsidRPr="009F4B55">
        <w:rPr>
          <w:rFonts w:cs="Arial"/>
          <w:sz w:val="24"/>
          <w:szCs w:val="24"/>
        </w:rPr>
        <w:t xml:space="preserve"> </w:t>
      </w:r>
    </w:p>
    <w:p w14:paraId="39B5DA84" w14:textId="77777777" w:rsidR="00434170" w:rsidRPr="009A3B85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D42FC">
        <w:rPr>
          <w:rFonts w:cs="Arial"/>
          <w:sz w:val="24"/>
          <w:szCs w:val="24"/>
        </w:rPr>
        <w:t xml:space="preserve">Check your work. </w:t>
      </w:r>
    </w:p>
    <w:p w14:paraId="108CC94E" w14:textId="77777777" w:rsidR="00434170" w:rsidRPr="00A66F7B" w:rsidRDefault="00434170" w:rsidP="00434170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10"/>
          <w:szCs w:val="10"/>
        </w:rPr>
      </w:pPr>
    </w:p>
    <w:tbl>
      <w:tblPr>
        <w:tblpPr w:leftFromText="180" w:rightFromText="180" w:vertAnchor="page" w:horzAnchor="margin" w:tblpXSpec="right" w:tblpY="7471"/>
        <w:tblOverlap w:val="never"/>
        <w:tblW w:w="2684" w:type="dxa"/>
        <w:tblBorders>
          <w:top w:val="single" w:sz="8" w:space="0" w:color="BFBFBF" w:themeColor="background1" w:themeShade="BF"/>
          <w:left w:val="single" w:sz="8" w:space="0" w:color="BFBFBF" w:themeColor="background1" w:themeShade="BF"/>
          <w:bottom w:val="single" w:sz="8" w:space="0" w:color="BFBFBF" w:themeColor="background1" w:themeShade="BF"/>
          <w:right w:val="single" w:sz="8" w:space="0" w:color="BFBFBF" w:themeColor="background1" w:themeShade="BF"/>
          <w:insideH w:val="single" w:sz="8" w:space="0" w:color="BFBFBF" w:themeColor="background1" w:themeShade="BF"/>
          <w:insideV w:val="single" w:sz="8" w:space="0" w:color="BFBFBF" w:themeColor="background1" w:themeShade="BF"/>
        </w:tblBorders>
        <w:tblLook w:val="0600" w:firstRow="0" w:lastRow="0" w:firstColumn="0" w:lastColumn="0" w:noHBand="1" w:noVBand="1"/>
      </w:tblPr>
      <w:tblGrid>
        <w:gridCol w:w="416"/>
        <w:gridCol w:w="1134"/>
        <w:gridCol w:w="1134"/>
      </w:tblGrid>
      <w:tr w:rsidR="00B81D48" w:rsidRPr="000262EA" w14:paraId="3A05C27A" w14:textId="77777777" w:rsidTr="00B81D48">
        <w:tc>
          <w:tcPr>
            <w:tcW w:w="1550" w:type="dxa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4EC29C7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 w:rsidRPr="002F2C40">
              <w:rPr>
                <w:rFonts w:ascii="Arial" w:eastAsia="Arial" w:hAnsi="Arial" w:cs="Arial"/>
                <w:sz w:val="16"/>
                <w:szCs w:val="16"/>
                <w:lang w:eastAsia="en-GB"/>
              </w:rPr>
              <w:t>To be completed by the examiner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30B77F6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center"/>
              <w:rPr>
                <w:rFonts w:ascii="Arial" w:eastAsia="Arial" w:hAnsi="Arial" w:cs="Arial"/>
                <w:lang w:eastAsia="en-GB"/>
              </w:rPr>
            </w:pPr>
            <w:r w:rsidRPr="002F2C40">
              <w:rPr>
                <w:rFonts w:ascii="Arial" w:eastAsia="Arial" w:hAnsi="Arial" w:cs="Arial"/>
                <w:lang w:eastAsia="en-GB"/>
              </w:rPr>
              <w:t>Mark</w:t>
            </w:r>
          </w:p>
        </w:tc>
      </w:tr>
      <w:tr w:rsidR="00B81D48" w:rsidRPr="000262EA" w14:paraId="3E8A78EB" w14:textId="77777777" w:rsidTr="00B81D48">
        <w:tc>
          <w:tcPr>
            <w:tcW w:w="416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A029F4F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center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A</w:t>
            </w:r>
          </w:p>
        </w:tc>
        <w:tc>
          <w:tcPr>
            <w:tcW w:w="1134" w:type="dxa"/>
          </w:tcPr>
          <w:p w14:paraId="21A65D23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Activity 1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064FCD7A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right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/ 15</w:t>
            </w:r>
          </w:p>
        </w:tc>
      </w:tr>
      <w:tr w:rsidR="00B81D48" w:rsidRPr="000262EA" w14:paraId="706A029D" w14:textId="77777777" w:rsidTr="00B81D48">
        <w:tc>
          <w:tcPr>
            <w:tcW w:w="416" w:type="dxa"/>
            <w:vMerge w:val="restart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14DA0AB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center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B</w:t>
            </w:r>
          </w:p>
        </w:tc>
        <w:tc>
          <w:tcPr>
            <w:tcW w:w="1134" w:type="dxa"/>
          </w:tcPr>
          <w:p w14:paraId="7A199D07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Activity 2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43AA1EBD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right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 w:rsidRPr="00377FEF">
              <w:rPr>
                <w:rFonts w:ascii="Arial" w:eastAsia="Arial" w:hAnsi="Arial" w:cs="Arial"/>
                <w:sz w:val="16"/>
                <w:szCs w:val="16"/>
                <w:lang w:eastAsia="en-GB"/>
              </w:rPr>
              <w:t>/ 15</w:t>
            </w:r>
          </w:p>
        </w:tc>
      </w:tr>
      <w:tr w:rsidR="00B81D48" w:rsidRPr="000262EA" w14:paraId="03B962C2" w14:textId="77777777" w:rsidTr="00B81D48">
        <w:tc>
          <w:tcPr>
            <w:tcW w:w="416" w:type="dxa"/>
            <w:vMerge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DF32597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</w:p>
        </w:tc>
        <w:tc>
          <w:tcPr>
            <w:tcW w:w="1134" w:type="dxa"/>
          </w:tcPr>
          <w:p w14:paraId="63F5E2B4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Activity 3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B06ECDA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right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 w:rsidRPr="00377FEF">
              <w:rPr>
                <w:rFonts w:ascii="Arial" w:eastAsia="Arial" w:hAnsi="Arial" w:cs="Arial"/>
                <w:sz w:val="16"/>
                <w:szCs w:val="16"/>
                <w:lang w:eastAsia="en-GB"/>
              </w:rPr>
              <w:t>/ 15</w:t>
            </w:r>
          </w:p>
        </w:tc>
      </w:tr>
      <w:tr w:rsidR="00B81D48" w:rsidRPr="000262EA" w14:paraId="5B63EA4C" w14:textId="77777777" w:rsidTr="00B81D48">
        <w:tc>
          <w:tcPr>
            <w:tcW w:w="416" w:type="dxa"/>
            <w:vMerge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A0E4DD1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</w:p>
        </w:tc>
        <w:tc>
          <w:tcPr>
            <w:tcW w:w="1134" w:type="dxa"/>
          </w:tcPr>
          <w:p w14:paraId="11CC449D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Activity 4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470EDE9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right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 w:rsidRPr="00377FEF">
              <w:rPr>
                <w:rFonts w:ascii="Arial" w:eastAsia="Arial" w:hAnsi="Arial" w:cs="Arial"/>
                <w:sz w:val="16"/>
                <w:szCs w:val="16"/>
                <w:lang w:eastAsia="en-GB"/>
              </w:rPr>
              <w:t>/ 15</w:t>
            </w:r>
          </w:p>
        </w:tc>
      </w:tr>
      <w:tr w:rsidR="00B81D48" w:rsidRPr="000262EA" w14:paraId="355701B2" w14:textId="77777777" w:rsidTr="00B81D48">
        <w:tc>
          <w:tcPr>
            <w:tcW w:w="1550" w:type="dxa"/>
            <w:gridSpan w:val="2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320399B" w14:textId="77777777" w:rsidR="00B81D48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 w:rsidRPr="002F2C40">
              <w:rPr>
                <w:rFonts w:ascii="Arial" w:eastAsia="Arial" w:hAnsi="Arial" w:cs="Arial"/>
                <w:sz w:val="16"/>
                <w:szCs w:val="16"/>
                <w:lang w:eastAsia="en-GB"/>
              </w:rPr>
              <w:t>TOTAL MARK</w:t>
            </w:r>
          </w:p>
        </w:tc>
        <w:tc>
          <w:tcPr>
            <w:tcW w:w="1134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64EBA8A" w14:textId="77777777" w:rsidR="00B81D48" w:rsidRPr="002F2C40" w:rsidRDefault="00B81D48" w:rsidP="00B81D48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after="0"/>
              <w:jc w:val="right"/>
              <w:rPr>
                <w:rFonts w:ascii="Arial" w:eastAsia="Arial" w:hAnsi="Arial" w:cs="Arial"/>
                <w:sz w:val="16"/>
                <w:szCs w:val="16"/>
                <w:lang w:eastAsia="en-GB"/>
              </w:rPr>
            </w:pPr>
            <w:r>
              <w:rPr>
                <w:rFonts w:ascii="Arial" w:eastAsia="Arial" w:hAnsi="Arial" w:cs="Arial"/>
                <w:sz w:val="16"/>
                <w:szCs w:val="16"/>
                <w:lang w:eastAsia="en-GB"/>
              </w:rPr>
              <w:t>/ 60</w:t>
            </w:r>
          </w:p>
        </w:tc>
      </w:tr>
    </w:tbl>
    <w:p w14:paraId="217F2FB4" w14:textId="77777777" w:rsidR="00434170" w:rsidRPr="00896D37" w:rsidRDefault="00434170" w:rsidP="00434170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896D37">
        <w:rPr>
          <w:rFonts w:cs="Arial"/>
          <w:b/>
          <w:sz w:val="28"/>
          <w:szCs w:val="24"/>
        </w:rPr>
        <w:t>Learner information</w:t>
      </w:r>
    </w:p>
    <w:p w14:paraId="2755D0BA" w14:textId="77777777" w:rsidR="00434170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Section A contains </w:t>
      </w:r>
      <w:r w:rsidRPr="00094A1B">
        <w:rPr>
          <w:rFonts w:cs="Arial"/>
          <w:b/>
          <w:sz w:val="24"/>
          <w:szCs w:val="24"/>
        </w:rPr>
        <w:t>Activity 1</w:t>
      </w:r>
      <w:r>
        <w:rPr>
          <w:rFonts w:cs="Arial"/>
          <w:sz w:val="24"/>
          <w:szCs w:val="24"/>
        </w:rPr>
        <w:t xml:space="preserve"> only.</w:t>
      </w:r>
    </w:p>
    <w:p w14:paraId="22353C39" w14:textId="77777777" w:rsidR="00434170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z w:val="24"/>
          <w:szCs w:val="24"/>
        </w:rPr>
        <w:t xml:space="preserve">The </w:t>
      </w:r>
      <w:r>
        <w:rPr>
          <w:rFonts w:cs="Arial"/>
          <w:sz w:val="24"/>
          <w:szCs w:val="24"/>
        </w:rPr>
        <w:t xml:space="preserve">maximum mark for this section is </w:t>
      </w:r>
      <w:r w:rsidRPr="007B174F">
        <w:rPr>
          <w:rFonts w:cs="Arial"/>
          <w:b/>
          <w:sz w:val="24"/>
          <w:szCs w:val="24"/>
        </w:rPr>
        <w:t>15</w:t>
      </w:r>
      <w:r w:rsidRPr="00327AB0">
        <w:rPr>
          <w:rFonts w:cs="Arial"/>
          <w:sz w:val="24"/>
          <w:szCs w:val="24"/>
        </w:rPr>
        <w:t>.</w:t>
      </w:r>
    </w:p>
    <w:p w14:paraId="6F542993" w14:textId="77777777" w:rsidR="00434170" w:rsidRPr="00C64DC9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C64DC9">
        <w:rPr>
          <w:rFonts w:cs="Arial"/>
          <w:spacing w:val="1"/>
          <w:sz w:val="24"/>
          <w:szCs w:val="24"/>
        </w:rPr>
        <w:t>T</w:t>
      </w:r>
      <w:r w:rsidRPr="00C64DC9">
        <w:rPr>
          <w:rFonts w:cs="Arial"/>
          <w:sz w:val="24"/>
          <w:szCs w:val="24"/>
        </w:rPr>
        <w:t>he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m</w:t>
      </w:r>
      <w:r w:rsidRPr="00C64DC9">
        <w:rPr>
          <w:rFonts w:cs="Arial"/>
          <w:spacing w:val="-3"/>
          <w:sz w:val="24"/>
          <w:szCs w:val="24"/>
        </w:rPr>
        <w:t>a</w:t>
      </w:r>
      <w:r w:rsidRPr="00C64DC9">
        <w:rPr>
          <w:rFonts w:cs="Arial"/>
          <w:spacing w:val="-2"/>
          <w:sz w:val="24"/>
          <w:szCs w:val="24"/>
        </w:rPr>
        <w:t>r</w:t>
      </w:r>
      <w:r w:rsidRPr="00C64DC9">
        <w:rPr>
          <w:rFonts w:cs="Arial"/>
          <w:spacing w:val="2"/>
          <w:sz w:val="24"/>
          <w:szCs w:val="24"/>
        </w:rPr>
        <w:t>k</w:t>
      </w:r>
      <w:r w:rsidRPr="00C64DC9">
        <w:rPr>
          <w:rFonts w:cs="Arial"/>
          <w:sz w:val="24"/>
          <w:szCs w:val="24"/>
        </w:rPr>
        <w:t>s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3"/>
          <w:sz w:val="24"/>
          <w:szCs w:val="24"/>
        </w:rPr>
        <w:t>v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2"/>
          <w:sz w:val="24"/>
          <w:szCs w:val="24"/>
        </w:rPr>
        <w:t>il</w:t>
      </w:r>
      <w:r w:rsidRPr="00C64DC9">
        <w:rPr>
          <w:rFonts w:cs="Arial"/>
          <w:sz w:val="24"/>
          <w:szCs w:val="24"/>
        </w:rPr>
        <w:t>a</w:t>
      </w:r>
      <w:r w:rsidRPr="00C64DC9">
        <w:rPr>
          <w:rFonts w:cs="Arial"/>
          <w:spacing w:val="-1"/>
          <w:sz w:val="24"/>
          <w:szCs w:val="24"/>
        </w:rPr>
        <w:t>b</w:t>
      </w:r>
      <w:r w:rsidRPr="00C64DC9">
        <w:rPr>
          <w:rFonts w:cs="Arial"/>
          <w:spacing w:val="-2"/>
          <w:sz w:val="24"/>
          <w:szCs w:val="24"/>
        </w:rPr>
        <w:t>l</w:t>
      </w:r>
      <w:r w:rsidRPr="00C64DC9">
        <w:rPr>
          <w:rFonts w:cs="Arial"/>
          <w:sz w:val="24"/>
          <w:szCs w:val="24"/>
        </w:rPr>
        <w:t xml:space="preserve">e </w:t>
      </w:r>
      <w:r w:rsidRPr="00C64DC9">
        <w:rPr>
          <w:rFonts w:cs="Arial"/>
          <w:spacing w:val="3"/>
          <w:sz w:val="24"/>
          <w:szCs w:val="24"/>
        </w:rPr>
        <w:t>f</w:t>
      </w:r>
      <w:r w:rsidRPr="00C64DC9">
        <w:rPr>
          <w:rFonts w:cs="Arial"/>
          <w:sz w:val="24"/>
          <w:szCs w:val="24"/>
        </w:rPr>
        <w:t>or</w:t>
      </w:r>
      <w:r w:rsidRPr="00C64DC9">
        <w:rPr>
          <w:rFonts w:cs="Arial"/>
          <w:spacing w:val="-4"/>
          <w:sz w:val="24"/>
          <w:szCs w:val="24"/>
        </w:rPr>
        <w:t xml:space="preserve"> </w:t>
      </w:r>
      <w:r w:rsidRPr="008A684F">
        <w:rPr>
          <w:rFonts w:cs="Arial"/>
          <w:b/>
          <w:sz w:val="24"/>
          <w:szCs w:val="24"/>
        </w:rPr>
        <w:t>e</w:t>
      </w:r>
      <w:r w:rsidRPr="008A684F">
        <w:rPr>
          <w:rFonts w:cs="Arial"/>
          <w:b/>
          <w:spacing w:val="-1"/>
          <w:sz w:val="24"/>
          <w:szCs w:val="24"/>
        </w:rPr>
        <w:t>a</w:t>
      </w:r>
      <w:r w:rsidRPr="008A684F">
        <w:rPr>
          <w:rFonts w:cs="Arial"/>
          <w:b/>
          <w:sz w:val="24"/>
          <w:szCs w:val="24"/>
        </w:rPr>
        <w:t>ch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pacing w:val="1"/>
          <w:sz w:val="24"/>
          <w:szCs w:val="24"/>
        </w:rPr>
        <w:t>q</w:t>
      </w:r>
      <w:r w:rsidRPr="00C64DC9">
        <w:rPr>
          <w:rFonts w:cs="Arial"/>
          <w:sz w:val="24"/>
          <w:szCs w:val="24"/>
        </w:rPr>
        <w:t>u</w:t>
      </w:r>
      <w:r w:rsidRPr="00C64DC9">
        <w:rPr>
          <w:rFonts w:cs="Arial"/>
          <w:spacing w:val="-1"/>
          <w:sz w:val="24"/>
          <w:szCs w:val="24"/>
        </w:rPr>
        <w:t>e</w:t>
      </w:r>
      <w:r w:rsidRPr="00C64DC9">
        <w:rPr>
          <w:rFonts w:cs="Arial"/>
          <w:sz w:val="24"/>
          <w:szCs w:val="24"/>
        </w:rPr>
        <w:t>st</w:t>
      </w:r>
      <w:r w:rsidRPr="00C64DC9">
        <w:rPr>
          <w:rFonts w:cs="Arial"/>
          <w:spacing w:val="-2"/>
          <w:sz w:val="24"/>
          <w:szCs w:val="24"/>
        </w:rPr>
        <w:t>i</w:t>
      </w:r>
      <w:r w:rsidRPr="00C64DC9">
        <w:rPr>
          <w:rFonts w:cs="Arial"/>
          <w:sz w:val="24"/>
          <w:szCs w:val="24"/>
        </w:rPr>
        <w:t>on</w:t>
      </w:r>
      <w:r w:rsidRPr="00C64DC9">
        <w:rPr>
          <w:rFonts w:cs="Arial"/>
          <w:spacing w:val="-2"/>
          <w:sz w:val="24"/>
          <w:szCs w:val="24"/>
        </w:rPr>
        <w:t xml:space="preserve"> </w:t>
      </w:r>
      <w:proofErr w:type="gramStart"/>
      <w:r w:rsidRPr="00C64DC9">
        <w:rPr>
          <w:rFonts w:cs="Arial"/>
          <w:sz w:val="24"/>
          <w:szCs w:val="24"/>
        </w:rPr>
        <w:t>are</w:t>
      </w:r>
      <w:r w:rsidRPr="00C64DC9">
        <w:rPr>
          <w:rFonts w:cs="Arial"/>
          <w:spacing w:val="-2"/>
          <w:sz w:val="24"/>
          <w:szCs w:val="24"/>
        </w:rPr>
        <w:t xml:space="preserve"> </w:t>
      </w:r>
      <w:r w:rsidRPr="00C64DC9">
        <w:rPr>
          <w:rFonts w:cs="Arial"/>
          <w:sz w:val="24"/>
          <w:szCs w:val="24"/>
        </w:rPr>
        <w:t>s</w:t>
      </w:r>
      <w:r w:rsidRPr="00C64DC9">
        <w:rPr>
          <w:rFonts w:cs="Arial"/>
          <w:spacing w:val="2"/>
          <w:sz w:val="24"/>
          <w:szCs w:val="24"/>
        </w:rPr>
        <w:t>h</w:t>
      </w:r>
      <w:r w:rsidRPr="00C64DC9">
        <w:rPr>
          <w:rFonts w:cs="Arial"/>
          <w:sz w:val="24"/>
          <w:szCs w:val="24"/>
        </w:rPr>
        <w:t>o</w:t>
      </w:r>
      <w:r w:rsidRPr="00C64DC9">
        <w:rPr>
          <w:rFonts w:cs="Arial"/>
          <w:spacing w:val="-4"/>
          <w:sz w:val="24"/>
          <w:szCs w:val="24"/>
        </w:rPr>
        <w:t>w</w:t>
      </w:r>
      <w:r w:rsidRPr="00C64DC9">
        <w:rPr>
          <w:rFonts w:cs="Arial"/>
          <w:sz w:val="24"/>
          <w:szCs w:val="24"/>
        </w:rPr>
        <w:t>n</w:t>
      </w:r>
      <w:proofErr w:type="gramEnd"/>
      <w:r w:rsidRPr="00C64DC9">
        <w:rPr>
          <w:rFonts w:cs="Arial"/>
          <w:sz w:val="24"/>
          <w:szCs w:val="24"/>
        </w:rPr>
        <w:t xml:space="preserve"> in bra</w:t>
      </w:r>
      <w:r w:rsidRPr="00C64DC9">
        <w:rPr>
          <w:rFonts w:cs="Arial"/>
          <w:spacing w:val="-3"/>
          <w:sz w:val="24"/>
          <w:szCs w:val="24"/>
        </w:rPr>
        <w:t>c</w:t>
      </w:r>
      <w:r w:rsidRPr="00C64DC9">
        <w:rPr>
          <w:rFonts w:cs="Arial"/>
          <w:sz w:val="24"/>
          <w:szCs w:val="24"/>
        </w:rPr>
        <w:t>ket</w:t>
      </w:r>
      <w:r w:rsidRPr="00C64DC9">
        <w:rPr>
          <w:rFonts w:cs="Arial"/>
          <w:spacing w:val="-2"/>
          <w:sz w:val="24"/>
          <w:szCs w:val="24"/>
        </w:rPr>
        <w:t>s</w:t>
      </w:r>
      <w:r w:rsidRPr="00C64DC9">
        <w:rPr>
          <w:rFonts w:cs="Arial"/>
          <w:sz w:val="24"/>
          <w:szCs w:val="24"/>
        </w:rPr>
        <w:t>.</w:t>
      </w:r>
    </w:p>
    <w:p w14:paraId="0ACBE890" w14:textId="77777777" w:rsidR="00434170" w:rsidRPr="00A66F7B" w:rsidRDefault="00434170" w:rsidP="00434170">
      <w:pPr>
        <w:spacing w:after="0"/>
        <w:ind w:right="-573"/>
        <w:rPr>
          <w:rFonts w:ascii="Arial" w:hAnsi="Arial" w:cs="ArialMT"/>
          <w:sz w:val="10"/>
          <w:szCs w:val="10"/>
        </w:rPr>
      </w:pPr>
    </w:p>
    <w:p w14:paraId="4BA58F0A" w14:textId="77777777" w:rsidR="00434170" w:rsidRPr="00AB2680" w:rsidRDefault="00434170" w:rsidP="00434170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AB2680">
        <w:rPr>
          <w:rFonts w:cs="Arial"/>
          <w:b/>
          <w:sz w:val="28"/>
          <w:szCs w:val="24"/>
        </w:rPr>
        <w:t>Resources</w:t>
      </w:r>
    </w:p>
    <w:p w14:paraId="296D4B5A" w14:textId="77777777" w:rsidR="00434170" w:rsidRDefault="00434170" w:rsidP="00434170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You will need a:</w:t>
      </w:r>
    </w:p>
    <w:p w14:paraId="60F07191" w14:textId="77777777" w:rsidR="00434170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>pen, with black or blue ink</w:t>
      </w:r>
    </w:p>
    <w:p w14:paraId="0341B886" w14:textId="77777777" w:rsidR="00434170" w:rsidRPr="007B405E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B405E">
        <w:rPr>
          <w:rFonts w:cs="Arial"/>
          <w:sz w:val="24"/>
          <w:szCs w:val="24"/>
        </w:rPr>
        <w:t>pencil and eraser</w:t>
      </w:r>
    </w:p>
    <w:p w14:paraId="0B508EED" w14:textId="77777777" w:rsidR="00434170" w:rsidRPr="007B405E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7B405E">
        <w:rPr>
          <w:rFonts w:cs="Arial"/>
          <w:sz w:val="24"/>
          <w:szCs w:val="24"/>
        </w:rPr>
        <w:t>30 cm ruler</w:t>
      </w:r>
    </w:p>
    <w:p w14:paraId="2C87CDF4" w14:textId="77777777" w:rsidR="00434170" w:rsidRPr="007B405E" w:rsidRDefault="00434170" w:rsidP="00434170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proofErr w:type="gramStart"/>
      <w:r w:rsidRPr="007B405E">
        <w:rPr>
          <w:rFonts w:cs="Arial"/>
          <w:sz w:val="24"/>
          <w:szCs w:val="24"/>
        </w:rPr>
        <w:t>protractor</w:t>
      </w:r>
      <w:proofErr w:type="gramEnd"/>
      <w:r w:rsidRPr="007B405E">
        <w:rPr>
          <w:rFonts w:cs="Arial"/>
          <w:sz w:val="24"/>
          <w:szCs w:val="24"/>
        </w:rPr>
        <w:t>.</w:t>
      </w:r>
    </w:p>
    <w:p w14:paraId="70F4C86B" w14:textId="77777777" w:rsidR="00434170" w:rsidRPr="00512A4A" w:rsidRDefault="00434170" w:rsidP="00434170">
      <w:pPr>
        <w:pStyle w:val="BodyText"/>
        <w:tabs>
          <w:tab w:val="left" w:pos="583"/>
        </w:tabs>
        <w:spacing w:line="276" w:lineRule="auto"/>
        <w:rPr>
          <w:rFonts w:cs="Arial"/>
          <w:b/>
          <w:sz w:val="8"/>
          <w:szCs w:val="24"/>
        </w:rPr>
      </w:pPr>
    </w:p>
    <w:p w14:paraId="79B9AA10" w14:textId="77777777" w:rsidR="00434170" w:rsidRPr="00512A4A" w:rsidRDefault="00434170" w:rsidP="00434170">
      <w:pPr>
        <w:pStyle w:val="BodyText"/>
        <w:tabs>
          <w:tab w:val="left" w:pos="583"/>
        </w:tabs>
        <w:spacing w:line="276" w:lineRule="auto"/>
        <w:ind w:left="583"/>
        <w:rPr>
          <w:rFonts w:cs="Arial"/>
          <w:sz w:val="8"/>
          <w:szCs w:val="24"/>
        </w:rPr>
      </w:pPr>
    </w:p>
    <w:p w14:paraId="62BE33B4" w14:textId="78C24AD1" w:rsidR="00434170" w:rsidRPr="00512A4A" w:rsidRDefault="00434170" w:rsidP="00434170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 w:rsidRPr="00512A4A">
        <w:rPr>
          <w:rFonts w:cs="Arial"/>
          <w:sz w:val="24"/>
          <w:szCs w:val="24"/>
        </w:rPr>
        <w:t>If extra pages are used, please make</w:t>
      </w:r>
      <w:r>
        <w:rPr>
          <w:rFonts w:cs="Arial"/>
          <w:sz w:val="24"/>
          <w:szCs w:val="24"/>
        </w:rPr>
        <w:t xml:space="preserve"> sure your name and </w:t>
      </w:r>
      <w:proofErr w:type="spellStart"/>
      <w:r>
        <w:rPr>
          <w:rFonts w:cs="Arial"/>
          <w:sz w:val="24"/>
          <w:szCs w:val="24"/>
        </w:rPr>
        <w:t>centre</w:t>
      </w:r>
      <w:proofErr w:type="spellEnd"/>
      <w:r>
        <w:rPr>
          <w:rFonts w:cs="Arial"/>
          <w:sz w:val="24"/>
          <w:szCs w:val="24"/>
        </w:rPr>
        <w:t xml:space="preserve"> name are</w:t>
      </w:r>
      <w:r w:rsidRPr="00512A4A">
        <w:rPr>
          <w:rFonts w:cs="Arial"/>
          <w:sz w:val="24"/>
          <w:szCs w:val="24"/>
        </w:rPr>
        <w:t xml:space="preserve"> on them </w:t>
      </w:r>
      <w:r w:rsidR="00B81D48">
        <w:rPr>
          <w:rFonts w:cs="Arial"/>
          <w:sz w:val="24"/>
          <w:szCs w:val="24"/>
        </w:rPr>
        <w:br/>
      </w:r>
      <w:r w:rsidRPr="00512A4A">
        <w:rPr>
          <w:rFonts w:cs="Arial"/>
          <w:sz w:val="24"/>
          <w:szCs w:val="24"/>
        </w:rPr>
        <w:t xml:space="preserve">and they </w:t>
      </w:r>
      <w:proofErr w:type="gramStart"/>
      <w:r w:rsidRPr="00512A4A">
        <w:rPr>
          <w:rFonts w:cs="Arial"/>
          <w:sz w:val="24"/>
          <w:szCs w:val="24"/>
        </w:rPr>
        <w:t>are securely fastened</w:t>
      </w:r>
      <w:proofErr w:type="gramEnd"/>
      <w:r w:rsidRPr="00512A4A">
        <w:rPr>
          <w:rFonts w:cs="Arial"/>
          <w:sz w:val="24"/>
          <w:szCs w:val="24"/>
        </w:rPr>
        <w:t xml:space="preserve"> to this booklet. </w:t>
      </w:r>
    </w:p>
    <w:p w14:paraId="35D25F07" w14:textId="77777777" w:rsidR="00434170" w:rsidRPr="00CD62EE" w:rsidRDefault="00434170" w:rsidP="00434170">
      <w:pPr>
        <w:pStyle w:val="Heading2"/>
        <w:spacing w:line="276" w:lineRule="auto"/>
        <w:ind w:left="0"/>
        <w:rPr>
          <w:spacing w:val="-2"/>
          <w:sz w:val="20"/>
          <w:szCs w:val="24"/>
        </w:rPr>
      </w:pPr>
    </w:p>
    <w:tbl>
      <w:tblPr>
        <w:tblStyle w:val="TableGrid1"/>
        <w:tblpPr w:leftFromText="181" w:rightFromText="181" w:vertAnchor="text" w:horzAnchor="margin" w:tblpY="42"/>
        <w:tblOverlap w:val="never"/>
        <w:tblW w:w="958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3"/>
        <w:gridCol w:w="2693"/>
        <w:gridCol w:w="2268"/>
        <w:gridCol w:w="2784"/>
      </w:tblGrid>
      <w:tr w:rsidR="00434170" w:rsidRPr="00C64DC9" w14:paraId="6F3A6D33" w14:textId="77777777" w:rsidTr="002D732B">
        <w:trPr>
          <w:trHeight w:val="56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9452D4" w14:textId="77777777" w:rsidR="00434170" w:rsidRPr="00E7743A" w:rsidRDefault="00434170" w:rsidP="002D732B">
            <w:pPr>
              <w:pStyle w:val="NoSpacing"/>
              <w:rPr>
                <w:rFonts w:ascii="Arial" w:hAnsi="Arial" w:cs="Arial"/>
                <w:b/>
              </w:rPr>
            </w:pPr>
            <w:r w:rsidRPr="00E7743A">
              <w:rPr>
                <w:rFonts w:ascii="Arial" w:hAnsi="Arial" w:cs="Arial"/>
                <w:b/>
                <w:sz w:val="24"/>
              </w:rPr>
              <w:t>Please complete the details below clearly and in BLOCK CAPITALS.</w:t>
            </w:r>
          </w:p>
        </w:tc>
      </w:tr>
      <w:tr w:rsidR="00434170" w:rsidRPr="00C64DC9" w14:paraId="14078BA4" w14:textId="77777777" w:rsidTr="002D732B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2F7C23BB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C64DC9">
              <w:rPr>
                <w:rFonts w:ascii="Arial" w:eastAsia="Calibri" w:hAnsi="Arial" w:cs="Arial"/>
                <w:sz w:val="24"/>
                <w:szCs w:val="24"/>
              </w:rPr>
              <w:t>Learner name</w:t>
            </w:r>
          </w:p>
        </w:tc>
        <w:tc>
          <w:tcPr>
            <w:tcW w:w="774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48738D7B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434170" w:rsidRPr="00C64DC9" w14:paraId="5E33BE97" w14:textId="77777777" w:rsidTr="002D732B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084D1E6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C64DC9">
              <w:rPr>
                <w:rFonts w:ascii="Arial" w:eastAsia="Calibri" w:hAnsi="Arial" w:cs="Arial"/>
                <w:sz w:val="24"/>
                <w:szCs w:val="24"/>
              </w:rPr>
              <w:t>Centre name</w:t>
            </w:r>
          </w:p>
        </w:tc>
        <w:tc>
          <w:tcPr>
            <w:tcW w:w="774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02750454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434170" w:rsidRPr="00C64DC9" w14:paraId="2A27B39D" w14:textId="77777777" w:rsidTr="002D732B">
        <w:trPr>
          <w:trHeight w:val="22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223956A" w14:textId="77777777" w:rsidR="00434170" w:rsidRPr="00434DF0" w:rsidRDefault="00434170" w:rsidP="002D732B">
            <w:pPr>
              <w:spacing w:line="276" w:lineRule="auto"/>
              <w:rPr>
                <w:rFonts w:ascii="Arial" w:eastAsia="Calibri" w:hAnsi="Arial" w:cs="Arial"/>
                <w:sz w:val="20"/>
                <w:szCs w:val="24"/>
              </w:rPr>
            </w:pPr>
          </w:p>
        </w:tc>
      </w:tr>
      <w:tr w:rsidR="00434170" w:rsidRPr="00C64DC9" w14:paraId="2453D7C3" w14:textId="77777777" w:rsidTr="002D732B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022590A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>Learner</w:t>
            </w:r>
            <w:r w:rsidRPr="00C64DC9">
              <w:rPr>
                <w:rFonts w:ascii="Arial" w:eastAsia="Calibri" w:hAnsi="Arial" w:cs="Arial"/>
                <w:sz w:val="24"/>
                <w:szCs w:val="24"/>
              </w:rPr>
              <w:t xml:space="preserve"> number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BEBEA8" w14:textId="77777777" w:rsidR="00434170" w:rsidRPr="00C64DC9" w:rsidRDefault="00434170" w:rsidP="002D732B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40A50DB2" w14:textId="77777777" w:rsidR="00434170" w:rsidRPr="00C64DC9" w:rsidRDefault="00434170" w:rsidP="002D732B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>
              <w:rPr>
                <w:rFonts w:ascii="Arial" w:eastAsia="Calibri" w:hAnsi="Arial" w:cs="Arial"/>
                <w:sz w:val="24"/>
                <w:szCs w:val="24"/>
              </w:rPr>
              <w:t xml:space="preserve">        Centre</w:t>
            </w:r>
            <w:r w:rsidRPr="00C64DC9">
              <w:rPr>
                <w:rFonts w:ascii="Arial" w:eastAsia="Calibri" w:hAnsi="Arial" w:cs="Arial"/>
                <w:sz w:val="24"/>
                <w:szCs w:val="24"/>
              </w:rPr>
              <w:t xml:space="preserve"> number</w:t>
            </w:r>
          </w:p>
        </w:tc>
        <w:tc>
          <w:tcPr>
            <w:tcW w:w="2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0B3744" w14:textId="77777777" w:rsidR="00434170" w:rsidRPr="00C64DC9" w:rsidRDefault="00434170" w:rsidP="002D732B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</w:tbl>
    <w:p w14:paraId="3F892630" w14:textId="77777777" w:rsidR="00434170" w:rsidRPr="00464996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16"/>
          <w:szCs w:val="24"/>
        </w:rPr>
      </w:pPr>
    </w:p>
    <w:p w14:paraId="0B8ACAD2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6693836C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4425BBB9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769F7ADA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5F38E472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24A0CEF2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482FD21C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6D9C5EDA" w14:textId="77777777" w:rsidR="00434170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22EFB381" w14:textId="77777777" w:rsidR="00434170" w:rsidRPr="007D42FC" w:rsidRDefault="00434170" w:rsidP="00434170">
      <w:pPr>
        <w:pStyle w:val="Heading2"/>
        <w:spacing w:line="276" w:lineRule="auto"/>
        <w:ind w:left="223"/>
        <w:jc w:val="center"/>
        <w:rPr>
          <w:spacing w:val="-2"/>
          <w:sz w:val="8"/>
          <w:szCs w:val="24"/>
        </w:rPr>
      </w:pPr>
    </w:p>
    <w:p w14:paraId="60C61B53" w14:textId="77777777" w:rsidR="00434170" w:rsidRPr="007667B2" w:rsidRDefault="00434170" w:rsidP="00434170">
      <w:pPr>
        <w:pStyle w:val="NoSpacing"/>
        <w:jc w:val="center"/>
        <w:rPr>
          <w:rFonts w:ascii="Arial" w:hAnsi="Arial" w:cs="Arial"/>
          <w:b/>
          <w:sz w:val="24"/>
        </w:rPr>
      </w:pPr>
      <w:r w:rsidRPr="007667B2">
        <w:rPr>
          <w:rFonts w:ascii="Arial" w:hAnsi="Arial" w:cs="Arial"/>
          <w:b/>
          <w:sz w:val="24"/>
        </w:rPr>
        <w:t>Do not turn over until the invigilator tells you to do so.</w:t>
      </w:r>
    </w:p>
    <w:p w14:paraId="4350EDA9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7D35828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BFD3875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7BE1DC1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20591AF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EFDFA37" w14:textId="7777777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6761349F" w14:textId="348B4F5B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F701645" w14:textId="3A495528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A54C0CA" w14:textId="78E26C6F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166E832" w14:textId="32775237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699D0F6" w14:textId="3C1E2615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6BA7C2C0" w14:textId="74563DAD" w:rsidR="001B2C27" w:rsidRDefault="001B2C27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67FD6BFC" w14:textId="27CCCE44" w:rsidR="00492515" w:rsidRDefault="00492515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5391C82" w14:textId="72DC6A7A" w:rsidR="00492515" w:rsidRDefault="00492515" w:rsidP="00492515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This page </w:t>
      </w:r>
      <w:proofErr w:type="gramStart"/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is intentionally </w:t>
      </w:r>
      <w:r w:rsidR="00D50808">
        <w:rPr>
          <w:rFonts w:ascii="Arial" w:eastAsia="Arial" w:hAnsi="Arial" w:cs="Arial"/>
          <w:b/>
          <w:bCs/>
          <w:sz w:val="24"/>
          <w:lang w:val="en-US"/>
        </w:rPr>
        <w:t>left</w:t>
      </w:r>
      <w:proofErr w:type="gramEnd"/>
      <w:r w:rsidR="00D50808">
        <w:rPr>
          <w:rFonts w:ascii="Arial" w:eastAsia="Arial" w:hAnsi="Arial" w:cs="Arial"/>
          <w:b/>
          <w:bCs/>
          <w:sz w:val="24"/>
          <w:lang w:val="en-US"/>
        </w:rPr>
        <w:t xml:space="preserve"> </w:t>
      </w:r>
      <w:r w:rsidRPr="00492515">
        <w:rPr>
          <w:rFonts w:ascii="Arial" w:eastAsia="Arial" w:hAnsi="Arial" w:cs="Arial"/>
          <w:b/>
          <w:bCs/>
          <w:sz w:val="24"/>
          <w:lang w:val="en-US"/>
        </w:rPr>
        <w:t xml:space="preserve">blank. </w:t>
      </w:r>
      <w:r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55C40503" w14:textId="67559039" w:rsidR="00EF76AA" w:rsidRPr="006606CF" w:rsidRDefault="00E47108" w:rsidP="001B2C27">
      <w:pPr>
        <w:spacing w:after="120"/>
        <w:ind w:left="142"/>
        <w:rPr>
          <w:rFonts w:ascii="Arial" w:eastAsia="Arial" w:hAnsi="Arial" w:cs="Arial"/>
          <w:b/>
          <w:bCs/>
          <w:sz w:val="24"/>
          <w:lang w:val="en-US"/>
        </w:rPr>
      </w:pPr>
      <w:r w:rsidRPr="00725552">
        <w:rPr>
          <w:rFonts w:ascii="Arial" w:eastAsia="Arial" w:hAnsi="Arial" w:cs="Arial"/>
          <w:b/>
          <w:bCs/>
          <w:sz w:val="28"/>
          <w:lang w:val="en-US"/>
        </w:rPr>
        <w:lastRenderedPageBreak/>
        <w:t>Activity 1</w:t>
      </w:r>
      <w:r w:rsidR="00A575DA">
        <w:rPr>
          <w:rFonts w:ascii="Arial" w:eastAsia="Arial" w:hAnsi="Arial" w:cs="Arial"/>
          <w:b/>
          <w:bCs/>
          <w:sz w:val="28"/>
          <w:lang w:val="en-US"/>
        </w:rPr>
        <w:t>:</w:t>
      </w:r>
      <w:r w:rsidR="00C43D30">
        <w:rPr>
          <w:rFonts w:ascii="Arial" w:eastAsia="Arial" w:hAnsi="Arial" w:cs="Arial"/>
          <w:b/>
          <w:bCs/>
          <w:sz w:val="28"/>
          <w:lang w:val="en-US"/>
        </w:rPr>
        <w:tab/>
      </w:r>
      <w:proofErr w:type="gramStart"/>
      <w:r w:rsidR="00FF1763">
        <w:rPr>
          <w:rFonts w:ascii="Arial" w:eastAsia="Arial" w:hAnsi="Arial" w:cs="Arial"/>
          <w:b/>
          <w:bCs/>
          <w:sz w:val="28"/>
          <w:lang w:val="en-US"/>
        </w:rPr>
        <w:t>Climbing</w:t>
      </w:r>
      <w:r w:rsidR="00721093">
        <w:rPr>
          <w:rFonts w:ascii="Arial" w:eastAsia="Arial" w:hAnsi="Arial" w:cs="Arial"/>
          <w:b/>
          <w:bCs/>
          <w:sz w:val="28"/>
          <w:lang w:val="en-US"/>
        </w:rPr>
        <w:t xml:space="preserve"> mountains</w:t>
      </w:r>
      <w:proofErr w:type="gramEnd"/>
      <w:r w:rsidR="00721093">
        <w:rPr>
          <w:rFonts w:ascii="Arial" w:eastAsia="Arial" w:hAnsi="Arial" w:cs="Arial"/>
          <w:b/>
          <w:bCs/>
          <w:sz w:val="28"/>
          <w:lang w:val="en-US"/>
        </w:rPr>
        <w:t xml:space="preserve"> </w:t>
      </w:r>
      <w:r w:rsidR="004879E7">
        <w:rPr>
          <w:rFonts w:ascii="Arial" w:eastAsia="Arial" w:hAnsi="Arial" w:cs="Arial"/>
          <w:b/>
          <w:bCs/>
          <w:sz w:val="28"/>
          <w:lang w:val="en-US"/>
        </w:rPr>
        <w:tab/>
      </w:r>
      <w:r w:rsidR="0013414F">
        <w:rPr>
          <w:rFonts w:ascii="Arial" w:eastAsia="Arial" w:hAnsi="Arial" w:cs="Arial"/>
          <w:b/>
          <w:bCs/>
          <w:sz w:val="28"/>
          <w:lang w:val="en-US"/>
        </w:rPr>
        <w:tab/>
      </w:r>
      <w:r w:rsidR="0013414F">
        <w:rPr>
          <w:rFonts w:ascii="Arial" w:eastAsia="Arial" w:hAnsi="Arial" w:cs="Arial"/>
          <w:b/>
          <w:bCs/>
          <w:sz w:val="28"/>
          <w:lang w:val="en-US"/>
        </w:rPr>
        <w:tab/>
      </w:r>
      <w:r w:rsidR="0013414F">
        <w:rPr>
          <w:rFonts w:ascii="Arial" w:eastAsia="Arial" w:hAnsi="Arial" w:cs="Arial"/>
          <w:b/>
          <w:bCs/>
          <w:sz w:val="28"/>
          <w:lang w:val="en-US"/>
        </w:rPr>
        <w:tab/>
      </w:r>
      <w:r w:rsidR="0013414F">
        <w:rPr>
          <w:rFonts w:ascii="Arial" w:eastAsia="Arial" w:hAnsi="Arial" w:cs="Arial"/>
          <w:b/>
          <w:bCs/>
          <w:sz w:val="28"/>
          <w:lang w:val="en-US"/>
        </w:rPr>
        <w:tab/>
      </w:r>
      <w:r w:rsidR="0013414F">
        <w:rPr>
          <w:rFonts w:ascii="Arial" w:eastAsia="Arial" w:hAnsi="Arial" w:cs="Arial"/>
          <w:b/>
          <w:bCs/>
          <w:sz w:val="28"/>
          <w:lang w:val="en-US"/>
        </w:rPr>
        <w:tab/>
      </w:r>
      <w:r w:rsidR="00A575DA">
        <w:rPr>
          <w:rFonts w:ascii="Arial" w:eastAsia="Arial" w:hAnsi="Arial" w:cs="Arial"/>
          <w:b/>
          <w:bCs/>
          <w:sz w:val="28"/>
          <w:lang w:val="en-US"/>
        </w:rPr>
        <w:tab/>
        <w:t xml:space="preserve">  </w:t>
      </w:r>
    </w:p>
    <w:p w14:paraId="797393B8" w14:textId="77777777" w:rsidR="00EF76AA" w:rsidRPr="009E2719" w:rsidRDefault="00EF76AA" w:rsidP="00FD0A50">
      <w:pPr>
        <w:spacing w:after="120"/>
        <w:rPr>
          <w:rFonts w:ascii="Arial" w:eastAsia="Arial" w:hAnsi="Arial" w:cs="Arial"/>
          <w:bCs/>
          <w:sz w:val="18"/>
          <w:lang w:val="en-US"/>
        </w:rPr>
      </w:pP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1B2C27" w:rsidRPr="004A78C2" w14:paraId="7D8BB857" w14:textId="77777777" w:rsidTr="00AE17E0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482E75D" w14:textId="56FE2BFF" w:rsidR="001B2C27" w:rsidRPr="009C05D6" w:rsidRDefault="001B2C27" w:rsidP="00284856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 (a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CF2CF86" w14:textId="77777777" w:rsidR="001B2C27" w:rsidRDefault="001B2C27" w:rsidP="00284856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7880BD4" w14:textId="3AD1EAAB" w:rsidR="00721093" w:rsidRPr="00721093" w:rsidRDefault="00786FC3" w:rsidP="00721093">
            <w:pPr>
              <w:tabs>
                <w:tab w:val="left" w:pos="1965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6B47CC">
              <w:rPr>
                <w:noProof/>
                <w:lang w:eastAsia="en-GB"/>
              </w:rPr>
              <w:drawing>
                <wp:anchor distT="0" distB="0" distL="114300" distR="114300" simplePos="0" relativeHeight="251661312" behindDoc="0" locked="0" layoutInCell="1" allowOverlap="1" wp14:anchorId="0030B896" wp14:editId="5062A557">
                  <wp:simplePos x="0" y="0"/>
                  <wp:positionH relativeFrom="column">
                    <wp:posOffset>3532505</wp:posOffset>
                  </wp:positionH>
                  <wp:positionV relativeFrom="paragraph">
                    <wp:posOffset>8255</wp:posOffset>
                  </wp:positionV>
                  <wp:extent cx="1892404" cy="1386946"/>
                  <wp:effectExtent l="0" t="0" r="0" b="3810"/>
                  <wp:wrapNone/>
                  <wp:docPr id="4" name="Picture 4" descr="G:\External Quality Assurance\Assessment Design\20. FS Reform\2. Production\2. Maths\Level 1\2. Paper-based\Paper 1\4- Temp&amp;Review\Artwork\Act1.Q1a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G:\External Quality Assurance\Assessment Design\20. FS Reform\2. Production\2. Maths\Level 1\2. Paper-based\Paper 1\4- Temp&amp;Review\Artwork\Act1.Q1a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23127"/>
                          <a:stretch/>
                        </pic:blipFill>
                        <pic:spPr bwMode="auto">
                          <a:xfrm>
                            <a:off x="0" y="0"/>
                            <a:ext cx="1892404" cy="13869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21093" w:rsidRPr="00721093">
              <w:rPr>
                <w:rFonts w:ascii="Arial" w:hAnsi="Arial" w:cs="Arial"/>
                <w:sz w:val="24"/>
                <w:szCs w:val="24"/>
              </w:rPr>
              <w:t>Don spends his holidays climbing mountains.</w:t>
            </w:r>
          </w:p>
          <w:p w14:paraId="093A8701" w14:textId="55691184" w:rsidR="00721093" w:rsidRPr="00721093" w:rsidRDefault="00721093" w:rsidP="00721093">
            <w:pPr>
              <w:tabs>
                <w:tab w:val="left" w:pos="1965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2559F3AD" w14:textId="3CD65A74" w:rsidR="00721093" w:rsidRPr="00721093" w:rsidRDefault="00721093" w:rsidP="00786FC3">
            <w:pPr>
              <w:tabs>
                <w:tab w:val="left" w:pos="1965"/>
              </w:tabs>
              <w:rPr>
                <w:rFonts w:ascii="Arial" w:hAnsi="Arial" w:cs="Arial"/>
                <w:sz w:val="24"/>
                <w:szCs w:val="24"/>
              </w:rPr>
            </w:pPr>
            <w:r w:rsidRPr="00721093">
              <w:rPr>
                <w:rFonts w:ascii="Arial" w:hAnsi="Arial" w:cs="Arial"/>
                <w:sz w:val="24"/>
                <w:szCs w:val="24"/>
              </w:rPr>
              <w:t xml:space="preserve">The twenty highest mountains in the UK are </w:t>
            </w:r>
            <w:r w:rsidR="00786FC3">
              <w:rPr>
                <w:rFonts w:ascii="Arial" w:hAnsi="Arial" w:cs="Arial"/>
                <w:sz w:val="24"/>
                <w:szCs w:val="24"/>
              </w:rPr>
              <w:br/>
            </w:r>
            <w:r w:rsidRPr="00721093">
              <w:rPr>
                <w:rFonts w:ascii="Arial" w:hAnsi="Arial" w:cs="Arial"/>
                <w:sz w:val="24"/>
                <w:szCs w:val="24"/>
              </w:rPr>
              <w:t>all in Scotland.</w:t>
            </w:r>
          </w:p>
          <w:p w14:paraId="74A0F737" w14:textId="77777777" w:rsidR="00721093" w:rsidRPr="00721093" w:rsidRDefault="00721093" w:rsidP="00721093">
            <w:pPr>
              <w:tabs>
                <w:tab w:val="left" w:pos="1965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06E6042D" w14:textId="71C66CC2" w:rsidR="00721093" w:rsidRPr="00721093" w:rsidRDefault="00721093" w:rsidP="00721093">
            <w:pPr>
              <w:tabs>
                <w:tab w:val="left" w:pos="1965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  <w:r w:rsidRPr="00721093">
              <w:rPr>
                <w:rFonts w:ascii="Arial" w:hAnsi="Arial" w:cs="Arial"/>
                <w:sz w:val="24"/>
                <w:szCs w:val="24"/>
              </w:rPr>
              <w:t xml:space="preserve">Don began climbing </w:t>
            </w:r>
            <w:r w:rsidR="00BC5EF5">
              <w:rPr>
                <w:rFonts w:ascii="Arial" w:hAnsi="Arial" w:cs="Arial"/>
                <w:sz w:val="24"/>
                <w:szCs w:val="24"/>
              </w:rPr>
              <w:t xml:space="preserve">these mountains </w:t>
            </w:r>
            <w:r w:rsidRPr="00721093">
              <w:rPr>
                <w:rFonts w:ascii="Arial" w:hAnsi="Arial" w:cs="Arial"/>
                <w:sz w:val="24"/>
                <w:szCs w:val="24"/>
              </w:rPr>
              <w:t>in 2011.</w:t>
            </w:r>
          </w:p>
          <w:p w14:paraId="7BF6DAB5" w14:textId="77777777" w:rsidR="00721093" w:rsidRPr="00721093" w:rsidRDefault="00721093" w:rsidP="00721093">
            <w:pPr>
              <w:tabs>
                <w:tab w:val="left" w:pos="1965"/>
              </w:tabs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23EC3B85" w14:textId="7CA4AE4B" w:rsidR="001B2C27" w:rsidRPr="00721093" w:rsidRDefault="00721093" w:rsidP="00721093">
            <w:pPr>
              <w:tabs>
                <w:tab w:val="left" w:pos="1965"/>
              </w:tabs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721093">
              <w:rPr>
                <w:rFonts w:ascii="Arial" w:hAnsi="Arial" w:cs="Arial"/>
                <w:sz w:val="24"/>
                <w:szCs w:val="24"/>
              </w:rPr>
              <w:t>He climbed 4 of the</w:t>
            </w:r>
            <w:r w:rsidR="00203E5D">
              <w:rPr>
                <w:rFonts w:ascii="Arial" w:hAnsi="Arial" w:cs="Arial"/>
                <w:sz w:val="24"/>
                <w:szCs w:val="24"/>
              </w:rPr>
              <w:t>se</w:t>
            </w:r>
            <w:r w:rsidRPr="00721093">
              <w:rPr>
                <w:rFonts w:ascii="Arial" w:hAnsi="Arial" w:cs="Arial"/>
                <w:sz w:val="24"/>
                <w:szCs w:val="24"/>
              </w:rPr>
              <w:t xml:space="preserve"> mountains each year.</w:t>
            </w:r>
          </w:p>
          <w:p w14:paraId="3CDE90F3" w14:textId="77777777" w:rsidR="00721093" w:rsidRPr="00721093" w:rsidRDefault="00721093" w:rsidP="00721093">
            <w:pPr>
              <w:tabs>
                <w:tab w:val="left" w:pos="1965"/>
              </w:tabs>
              <w:spacing w:line="276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14:paraId="38B42ACB" w14:textId="4B70BAEC" w:rsidR="001B2C27" w:rsidRPr="00721093" w:rsidRDefault="00721093" w:rsidP="007210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721093">
              <w:rPr>
                <w:rFonts w:ascii="Arial" w:hAnsi="Arial" w:cs="Arial"/>
                <w:sz w:val="24"/>
                <w:szCs w:val="24"/>
              </w:rPr>
              <w:t xml:space="preserve">In which year did he finish climbing the </w:t>
            </w:r>
            <w:r w:rsidR="00203E5D">
              <w:rPr>
                <w:rFonts w:ascii="Arial" w:hAnsi="Arial" w:cs="Arial"/>
                <w:sz w:val="24"/>
                <w:szCs w:val="24"/>
              </w:rPr>
              <w:t xml:space="preserve">twenty highest </w:t>
            </w:r>
            <w:r w:rsidRPr="00721093">
              <w:rPr>
                <w:rFonts w:ascii="Arial" w:hAnsi="Arial" w:cs="Arial"/>
                <w:sz w:val="24"/>
                <w:szCs w:val="24"/>
              </w:rPr>
              <w:t>mountains?</w:t>
            </w:r>
          </w:p>
          <w:p w14:paraId="55AAD168" w14:textId="4116AA33" w:rsidR="001B2C27" w:rsidRDefault="001B2C27" w:rsidP="00284856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 xml:space="preserve"> [</w:t>
            </w:r>
            <w:r w:rsidR="00721093">
              <w:rPr>
                <w:rFonts w:ascii="Arial" w:hAnsi="Arial" w:cs="Arial"/>
                <w:b/>
                <w:sz w:val="24"/>
                <w:szCs w:val="24"/>
              </w:rPr>
              <w:t>2</w:t>
            </w:r>
            <w:r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721093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15306B29" w14:textId="77777777" w:rsidR="001B2C27" w:rsidRPr="003177C0" w:rsidRDefault="001B2C27" w:rsidP="00284856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1B2C27" w14:paraId="12B49BD6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2BE780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5D0A1E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359FB0A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E0075D1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1B2C27" w14:paraId="2470C59B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CB0A1B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4F6B79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6DAED9B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7DA1553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21093" w14:paraId="09018142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7DB21D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26B5DD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A1BA306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49D874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</w:tr>
      <w:tr w:rsidR="00721093" w14:paraId="41A0843B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2150FC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2C94E3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E588AEE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5D6845B" w14:textId="77777777" w:rsidR="00721093" w:rsidRPr="0061272C" w:rsidRDefault="00721093" w:rsidP="00284856">
            <w:pPr>
              <w:rPr>
                <w:rFonts w:ascii="Arial" w:hAnsi="Arial" w:cs="Arial"/>
                <w:sz w:val="24"/>
              </w:rPr>
            </w:pPr>
          </w:p>
        </w:tc>
      </w:tr>
      <w:tr w:rsidR="001B2C27" w14:paraId="1DC79FD7" w14:textId="77777777" w:rsidTr="00AE17E0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59847B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3C2CDD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D91ED61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24C8CF0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1B2C27" w14:paraId="716FA583" w14:textId="77777777" w:rsidTr="00AE17E0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4BCDFB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29C59E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168EF10E" w14:textId="77777777" w:rsidR="001B2C27" w:rsidRPr="0061272C" w:rsidRDefault="001B2C27" w:rsidP="0028485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4C25179" w14:textId="77777777" w:rsidR="001B2C27" w:rsidRDefault="001B2C27" w:rsidP="00284856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2DBC48F4" w14:textId="77777777" w:rsidR="001B2C27" w:rsidRPr="0061272C" w:rsidRDefault="001B2C27" w:rsidP="00284856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B4782BF" w14:textId="77777777" w:rsidR="001B2C27" w:rsidRPr="0061272C" w:rsidRDefault="001B2C27" w:rsidP="00284856">
            <w:pPr>
              <w:rPr>
                <w:rFonts w:ascii="Arial" w:hAnsi="Arial" w:cs="Arial"/>
                <w:sz w:val="24"/>
              </w:rPr>
            </w:pPr>
          </w:p>
        </w:tc>
      </w:tr>
    </w:tbl>
    <w:p w14:paraId="0FB9BC77" w14:textId="192F05F0" w:rsidR="00721093" w:rsidRDefault="00721093" w:rsidP="00FD0A50">
      <w:pPr>
        <w:rPr>
          <w:lang w:val="en-US"/>
        </w:rPr>
      </w:pPr>
    </w:p>
    <w:p w14:paraId="66BDC4CF" w14:textId="77777777" w:rsidR="00C37774" w:rsidRDefault="00C37774">
      <w:pPr>
        <w:rPr>
          <w:lang w:val="en-US"/>
        </w:rPr>
      </w:pPr>
    </w:p>
    <w:p w14:paraId="0870832C" w14:textId="77777777" w:rsidR="00C37774" w:rsidRDefault="00C37774">
      <w:pPr>
        <w:rPr>
          <w:lang w:val="en-US"/>
        </w:rPr>
      </w:pPr>
    </w:p>
    <w:p w14:paraId="6734DDDE" w14:textId="77777777" w:rsidR="00C37774" w:rsidRDefault="00C37774">
      <w:pPr>
        <w:rPr>
          <w:lang w:val="en-US"/>
        </w:rPr>
      </w:pPr>
    </w:p>
    <w:p w14:paraId="05B14126" w14:textId="77777777" w:rsidR="00C37774" w:rsidRDefault="00C37774">
      <w:pPr>
        <w:rPr>
          <w:lang w:val="en-US"/>
        </w:rPr>
      </w:pPr>
    </w:p>
    <w:p w14:paraId="2785FE8F" w14:textId="77777777" w:rsidR="00C37774" w:rsidRDefault="00C37774">
      <w:pPr>
        <w:rPr>
          <w:lang w:val="en-US"/>
        </w:rPr>
      </w:pPr>
    </w:p>
    <w:p w14:paraId="3F300F69" w14:textId="77777777" w:rsidR="00C37774" w:rsidRDefault="00C37774">
      <w:pPr>
        <w:rPr>
          <w:lang w:val="en-US"/>
        </w:rPr>
      </w:pPr>
    </w:p>
    <w:p w14:paraId="4323357E" w14:textId="77777777" w:rsidR="00C37774" w:rsidRDefault="00C37774">
      <w:pPr>
        <w:rPr>
          <w:lang w:val="en-US"/>
        </w:rPr>
      </w:pPr>
    </w:p>
    <w:p w14:paraId="0D846113" w14:textId="77777777" w:rsidR="00C37774" w:rsidRDefault="00C37774">
      <w:pPr>
        <w:rPr>
          <w:lang w:val="en-US"/>
        </w:rPr>
      </w:pPr>
    </w:p>
    <w:p w14:paraId="68C382E9" w14:textId="77777777" w:rsidR="00C37774" w:rsidRDefault="00C37774">
      <w:pPr>
        <w:rPr>
          <w:lang w:val="en-US"/>
        </w:rPr>
      </w:pPr>
    </w:p>
    <w:p w14:paraId="4ACE72FC" w14:textId="77777777" w:rsidR="00C37774" w:rsidRDefault="00C37774">
      <w:pPr>
        <w:rPr>
          <w:lang w:val="en-US"/>
        </w:rPr>
      </w:pPr>
    </w:p>
    <w:p w14:paraId="6331005C" w14:textId="77777777" w:rsidR="00C37774" w:rsidRDefault="00C37774">
      <w:pPr>
        <w:rPr>
          <w:lang w:val="en-US"/>
        </w:rPr>
      </w:pPr>
    </w:p>
    <w:p w14:paraId="46F47835" w14:textId="77777777" w:rsidR="00C37774" w:rsidRDefault="00C37774">
      <w:pPr>
        <w:rPr>
          <w:lang w:val="en-US"/>
        </w:rPr>
      </w:pPr>
    </w:p>
    <w:p w14:paraId="3C038A0D" w14:textId="5A8E266C" w:rsidR="00721093" w:rsidRPr="00C37774" w:rsidRDefault="00C37774">
      <w:pPr>
        <w:rPr>
          <w:rFonts w:ascii="Arial" w:hAnsi="Arial" w:cs="Arial"/>
          <w:b/>
          <w:lang w:val="en-US"/>
        </w:rPr>
      </w:pP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 w:rsidRPr="00C37774">
        <w:rPr>
          <w:rFonts w:ascii="Arial" w:hAnsi="Arial" w:cs="Arial"/>
          <w:b/>
          <w:sz w:val="24"/>
          <w:lang w:val="en-US"/>
        </w:rPr>
        <w:t>Please turn over</w:t>
      </w:r>
      <w:r w:rsidR="00721093" w:rsidRPr="00C37774">
        <w:rPr>
          <w:rFonts w:ascii="Arial" w:hAnsi="Arial" w:cs="Arial"/>
          <w:b/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721093" w:rsidRPr="004A78C2" w14:paraId="0F9806BA" w14:textId="77777777" w:rsidTr="00AE17E0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24D1D43" w14:textId="0CA70D37" w:rsidR="00721093" w:rsidRPr="009C05D6" w:rsidRDefault="00721093" w:rsidP="00A6122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1 (b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3687E57" w14:textId="77777777" w:rsidR="00721093" w:rsidRDefault="00721093" w:rsidP="00A6122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4FA9DB2E" w14:textId="64906B5B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n lives in London.</w:t>
            </w:r>
          </w:p>
          <w:p w14:paraId="13736365" w14:textId="77777777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424A61EE" w14:textId="18421AB0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e wants to travel to Fort William in Scotland.</w:t>
            </w:r>
          </w:p>
          <w:p w14:paraId="3B068890" w14:textId="77777777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3A9BC8B8" w14:textId="584B7DD5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n finds this information about travel times.</w:t>
            </w:r>
          </w:p>
          <w:p w14:paraId="63272F91" w14:textId="77777777" w:rsidR="00FF1763" w:rsidRDefault="00FF176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44391084" w14:textId="08157F0F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69FC7B09" w14:textId="64F19E58" w:rsidR="00721093" w:rsidRDefault="000B7931" w:rsidP="000B7931">
            <w:pPr>
              <w:rPr>
                <w:rFonts w:ascii="Arial" w:hAnsi="Arial" w:cs="Arial"/>
                <w:sz w:val="24"/>
                <w:szCs w:val="24"/>
              </w:rPr>
            </w:pPr>
            <w:r w:rsidRPr="000B7931">
              <w:rPr>
                <w:rFonts w:ascii="Arial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03AC30C1" wp14:editId="06810BC4">
                  <wp:extent cx="2941608" cy="1872882"/>
                  <wp:effectExtent l="0" t="0" r="0" b="0"/>
                  <wp:docPr id="7" name="Picture 7" descr="G:\External Quality Assurance\Assessment Design\20. FS Reform\2. Production\2. Maths\Level 1\2. Paper-based\Paper 1\4- Temp&amp;Review\Artwork\A-1b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:\External Quality Assurance\Assessment Design\20. FS Reform\2. Production\2. Maths\Level 1\2. Paper-based\Paper 1\4- Temp&amp;Review\Artwork\A-1b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42370" cy="18733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722267A" w14:textId="053E2AB8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5E0955C1" w14:textId="7A77E8CC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0F3B8BDE" w14:textId="0C620248" w:rsidR="00721093" w:rsidRDefault="00721093" w:rsidP="00721093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How much longer does it take </w:t>
            </w:r>
            <w:r w:rsidR="00203E5D">
              <w:rPr>
                <w:rFonts w:ascii="Arial" w:hAnsi="Arial" w:cs="Arial"/>
                <w:sz w:val="24"/>
                <w:szCs w:val="24"/>
              </w:rPr>
              <w:t xml:space="preserve">to travel </w:t>
            </w:r>
            <w:r>
              <w:rPr>
                <w:rFonts w:ascii="Arial" w:hAnsi="Arial" w:cs="Arial"/>
                <w:sz w:val="24"/>
                <w:szCs w:val="24"/>
              </w:rPr>
              <w:t xml:space="preserve">by the </w:t>
            </w:r>
            <w:r w:rsidR="00D50808">
              <w:rPr>
                <w:rFonts w:ascii="Arial" w:hAnsi="Arial" w:cs="Arial"/>
                <w:sz w:val="24"/>
                <w:szCs w:val="24"/>
              </w:rPr>
              <w:t>n</w:t>
            </w:r>
            <w:r>
              <w:rPr>
                <w:rFonts w:ascii="Arial" w:hAnsi="Arial" w:cs="Arial"/>
                <w:sz w:val="24"/>
                <w:szCs w:val="24"/>
              </w:rPr>
              <w:t>ight bus than to fly?</w:t>
            </w:r>
          </w:p>
          <w:p w14:paraId="3EFA327B" w14:textId="7D41E9CD" w:rsidR="00721093" w:rsidRDefault="00721093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 xml:space="preserve"> [</w:t>
            </w:r>
            <w:r>
              <w:rPr>
                <w:rFonts w:ascii="Arial" w:hAnsi="Arial" w:cs="Arial"/>
                <w:b/>
                <w:sz w:val="24"/>
                <w:szCs w:val="24"/>
              </w:rPr>
              <w:t>1 mark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1F6F6590" w14:textId="77777777" w:rsidR="00721093" w:rsidRPr="003177C0" w:rsidRDefault="00721093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721093" w14:paraId="655FFC5A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46D700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B2F523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A732D42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F9C2C65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21093" w14:paraId="64080907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F74A30" w14:textId="77777777" w:rsidR="00721093" w:rsidRPr="0061272C" w:rsidRDefault="00721093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E5EE66" w14:textId="77777777" w:rsidR="00721093" w:rsidRPr="0061272C" w:rsidRDefault="00721093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8F7AC86" w14:textId="77777777" w:rsidR="00721093" w:rsidRPr="0061272C" w:rsidRDefault="00721093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0A278FB" w14:textId="77777777" w:rsidR="00721093" w:rsidRPr="0061272C" w:rsidRDefault="00721093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721093" w14:paraId="7FF95D0A" w14:textId="77777777" w:rsidTr="00AE17E0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4F3533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B8AF55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82B267F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A70AF13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21093" w14:paraId="79A047E0" w14:textId="77777777" w:rsidTr="00AE17E0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73537A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563921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9DA573D" w14:textId="77777777" w:rsidR="00721093" w:rsidRPr="0061272C" w:rsidRDefault="00721093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851BE77" w14:textId="77777777" w:rsidR="00721093" w:rsidRDefault="00721093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0304A616" w14:textId="77777777" w:rsidR="00721093" w:rsidRPr="0061272C" w:rsidRDefault="00721093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645F13" w14:textId="77777777" w:rsidR="00721093" w:rsidRPr="0061272C" w:rsidRDefault="00721093" w:rsidP="00A6122C">
            <w:pPr>
              <w:rPr>
                <w:rFonts w:ascii="Arial" w:hAnsi="Arial" w:cs="Arial"/>
                <w:sz w:val="24"/>
              </w:rPr>
            </w:pPr>
          </w:p>
        </w:tc>
      </w:tr>
    </w:tbl>
    <w:p w14:paraId="0F94E8D7" w14:textId="126009A9" w:rsidR="00327117" w:rsidRDefault="00327117" w:rsidP="00AE17E0">
      <w:pPr>
        <w:rPr>
          <w:lang w:val="en-US"/>
        </w:rPr>
      </w:pPr>
      <w:r>
        <w:rPr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AE17E0" w:rsidRPr="004A78C2" w14:paraId="435B60ED" w14:textId="77777777" w:rsidTr="00AE17E0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624D75" w14:textId="24F950A5" w:rsidR="00AE17E0" w:rsidRPr="009C05D6" w:rsidRDefault="00AE17E0" w:rsidP="00A6122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1 (c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0424431" w14:textId="77777777" w:rsidR="00AE17E0" w:rsidRDefault="00AE17E0" w:rsidP="00A6122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3685CA69" w14:textId="162F54EA" w:rsidR="00AE17E0" w:rsidRDefault="00AE17E0" w:rsidP="00AE17E0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e cost of a return train ticket from</w:t>
            </w:r>
            <w:r w:rsidR="00D50808">
              <w:rPr>
                <w:rFonts w:ascii="Arial" w:hAnsi="Arial" w:cs="Arial"/>
                <w:sz w:val="24"/>
              </w:rPr>
              <w:t xml:space="preserve"> London to Fort William is £176</w:t>
            </w:r>
          </w:p>
          <w:p w14:paraId="5B8F6F52" w14:textId="77777777" w:rsidR="00AE17E0" w:rsidRDefault="00AE17E0" w:rsidP="00AE17E0">
            <w:pPr>
              <w:rPr>
                <w:rFonts w:ascii="Arial" w:hAnsi="Arial" w:cs="Arial"/>
                <w:sz w:val="24"/>
              </w:rPr>
            </w:pPr>
          </w:p>
          <w:p w14:paraId="45B30086" w14:textId="4270C6C5" w:rsidR="00AE17E0" w:rsidRDefault="00AE17E0" w:rsidP="00AE17E0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Don sees an </w:t>
            </w:r>
            <w:proofErr w:type="gramStart"/>
            <w:r>
              <w:rPr>
                <w:rFonts w:ascii="Arial" w:hAnsi="Arial" w:cs="Arial"/>
                <w:sz w:val="24"/>
              </w:rPr>
              <w:t>offer which</w:t>
            </w:r>
            <w:proofErr w:type="gramEnd"/>
            <w:r>
              <w:rPr>
                <w:rFonts w:ascii="Arial" w:hAnsi="Arial" w:cs="Arial"/>
                <w:sz w:val="24"/>
              </w:rPr>
              <w:t xml:space="preserve"> gives him a 15% discount.</w:t>
            </w:r>
          </w:p>
          <w:p w14:paraId="7B865B6A" w14:textId="4130F3DB" w:rsidR="00AE17E0" w:rsidRDefault="00AE17E0" w:rsidP="00AE17E0">
            <w:pPr>
              <w:rPr>
                <w:rFonts w:ascii="Arial" w:hAnsi="Arial" w:cs="Arial"/>
                <w:sz w:val="24"/>
              </w:rPr>
            </w:pPr>
          </w:p>
          <w:p w14:paraId="0E07EE0E" w14:textId="46DF8D8B" w:rsidR="00AE17E0" w:rsidRDefault="00AE17E0" w:rsidP="00AE17E0">
            <w:pPr>
              <w:rPr>
                <w:rFonts w:ascii="Arial" w:hAnsi="Arial" w:cs="Arial"/>
                <w:sz w:val="24"/>
              </w:rPr>
            </w:pPr>
            <w:r w:rsidRPr="00AE17E0">
              <w:rPr>
                <w:rFonts w:ascii="Arial" w:hAnsi="Arial" w:cs="Arial"/>
                <w:sz w:val="24"/>
              </w:rPr>
              <w:t xml:space="preserve">How much money will </w:t>
            </w:r>
            <w:r w:rsidR="00203E5D">
              <w:rPr>
                <w:rFonts w:ascii="Arial" w:hAnsi="Arial" w:cs="Arial"/>
                <w:sz w:val="24"/>
              </w:rPr>
              <w:t xml:space="preserve">Don save if he has </w:t>
            </w:r>
            <w:r w:rsidRPr="00AE17E0">
              <w:rPr>
                <w:rFonts w:ascii="Arial" w:hAnsi="Arial" w:cs="Arial"/>
                <w:sz w:val="24"/>
              </w:rPr>
              <w:t>the discount?</w:t>
            </w:r>
          </w:p>
          <w:p w14:paraId="72EC7B0E" w14:textId="0B0BB039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>
              <w:rPr>
                <w:rFonts w:ascii="Arial" w:hAnsi="Arial" w:cs="Arial"/>
                <w:b/>
                <w:sz w:val="24"/>
                <w:szCs w:val="24"/>
              </w:rPr>
              <w:t>2 marks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7539BED8" w14:textId="77777777" w:rsidR="00AE17E0" w:rsidRPr="003177C0" w:rsidRDefault="00AE17E0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AE17E0" w14:paraId="52763E49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A232B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7FC54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0BF52B6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D4F2E0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73A3438D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40583A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857D84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2CFFA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D5792B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13A35FB9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635B5A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B47186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C73F5C0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7A798F3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4267AB05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9BED95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F661DE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4155B7D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2639C16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3EF06FE9" w14:textId="77777777" w:rsidTr="00AE17E0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18AD0C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3B361C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3B9EC07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EA083E4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40743C57" w14:textId="77777777" w:rsidTr="00AE17E0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020C52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E9F74FD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657E786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559E2D0" w14:textId="77777777" w:rsidR="00AE17E0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645F04F3" w14:textId="77777777" w:rsidR="00AE17E0" w:rsidRPr="0061272C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278C3A" w14:textId="77777777" w:rsidR="00AE17E0" w:rsidRDefault="00AE17E0" w:rsidP="00A6122C">
            <w:pPr>
              <w:rPr>
                <w:rFonts w:ascii="Arial" w:hAnsi="Arial" w:cs="Arial"/>
                <w:sz w:val="24"/>
              </w:rPr>
            </w:pPr>
          </w:p>
          <w:p w14:paraId="2C4DD1BE" w14:textId="0B44D555" w:rsidR="00927D2E" w:rsidRPr="00927D2E" w:rsidRDefault="00927D2E" w:rsidP="00A6122C">
            <w:pPr>
              <w:rPr>
                <w:rFonts w:ascii="Arial" w:hAnsi="Arial" w:cs="Arial"/>
                <w:b/>
                <w:sz w:val="24"/>
              </w:rPr>
            </w:pPr>
            <w:r>
              <w:rPr>
                <w:rFonts w:ascii="Arial" w:hAnsi="Arial" w:cs="Arial"/>
                <w:b/>
                <w:sz w:val="24"/>
              </w:rPr>
              <w:tab/>
            </w:r>
            <w:r w:rsidRPr="00927D2E">
              <w:rPr>
                <w:rFonts w:ascii="Arial" w:hAnsi="Arial" w:cs="Arial"/>
                <w:b/>
                <w:sz w:val="24"/>
              </w:rPr>
              <w:t>£</w:t>
            </w:r>
          </w:p>
        </w:tc>
      </w:tr>
    </w:tbl>
    <w:p w14:paraId="08A48B44" w14:textId="7BC667BF" w:rsidR="00DC398C" w:rsidRDefault="00DC398C" w:rsidP="00FD0A50">
      <w:pPr>
        <w:jc w:val="both"/>
        <w:rPr>
          <w:lang w:val="en-US"/>
        </w:rPr>
      </w:pPr>
    </w:p>
    <w:p w14:paraId="1FDC7504" w14:textId="77777777" w:rsidR="00C37774" w:rsidRDefault="00C37774">
      <w:pPr>
        <w:rPr>
          <w:lang w:val="en-US"/>
        </w:rPr>
      </w:pPr>
    </w:p>
    <w:p w14:paraId="5E9DEA53" w14:textId="77777777" w:rsidR="00C37774" w:rsidRDefault="00C37774">
      <w:pPr>
        <w:rPr>
          <w:lang w:val="en-US"/>
        </w:rPr>
      </w:pPr>
    </w:p>
    <w:p w14:paraId="24D8BF25" w14:textId="77777777" w:rsidR="00C37774" w:rsidRDefault="00C37774">
      <w:pPr>
        <w:rPr>
          <w:lang w:val="en-US"/>
        </w:rPr>
      </w:pPr>
    </w:p>
    <w:p w14:paraId="76224223" w14:textId="77777777" w:rsidR="00C37774" w:rsidRDefault="00C37774">
      <w:pPr>
        <w:rPr>
          <w:lang w:val="en-US"/>
        </w:rPr>
      </w:pPr>
    </w:p>
    <w:p w14:paraId="276EF4E9" w14:textId="77777777" w:rsidR="00C37774" w:rsidRDefault="00C37774">
      <w:pPr>
        <w:rPr>
          <w:lang w:val="en-US"/>
        </w:rPr>
      </w:pPr>
    </w:p>
    <w:p w14:paraId="190236CD" w14:textId="77777777" w:rsidR="00C37774" w:rsidRDefault="00C37774">
      <w:pPr>
        <w:rPr>
          <w:lang w:val="en-US"/>
        </w:rPr>
      </w:pPr>
    </w:p>
    <w:p w14:paraId="7CA16A63" w14:textId="77777777" w:rsidR="00C37774" w:rsidRDefault="00C37774">
      <w:pPr>
        <w:rPr>
          <w:lang w:val="en-US"/>
        </w:rPr>
      </w:pPr>
    </w:p>
    <w:p w14:paraId="49353FF7" w14:textId="77777777" w:rsidR="00C37774" w:rsidRDefault="00C37774">
      <w:pPr>
        <w:rPr>
          <w:lang w:val="en-US"/>
        </w:rPr>
      </w:pPr>
    </w:p>
    <w:p w14:paraId="284F1B8F" w14:textId="77777777" w:rsidR="00C37774" w:rsidRDefault="00C37774">
      <w:pPr>
        <w:rPr>
          <w:lang w:val="en-US"/>
        </w:rPr>
      </w:pPr>
    </w:p>
    <w:p w14:paraId="75DF237D" w14:textId="77777777" w:rsidR="00C37774" w:rsidRDefault="00C37774">
      <w:pPr>
        <w:rPr>
          <w:lang w:val="en-US"/>
        </w:rPr>
      </w:pPr>
    </w:p>
    <w:p w14:paraId="7C3DAACD" w14:textId="77777777" w:rsidR="00C37774" w:rsidRDefault="00C37774">
      <w:pPr>
        <w:rPr>
          <w:lang w:val="en-US"/>
        </w:rPr>
      </w:pPr>
    </w:p>
    <w:p w14:paraId="4FFD8B47" w14:textId="77777777" w:rsidR="00C37774" w:rsidRDefault="00C37774">
      <w:pPr>
        <w:rPr>
          <w:lang w:val="en-US"/>
        </w:rPr>
      </w:pPr>
    </w:p>
    <w:p w14:paraId="0DDDBB1E" w14:textId="4B953C58" w:rsidR="00C37774" w:rsidRDefault="00C37774">
      <w:pPr>
        <w:rPr>
          <w:lang w:val="en-US"/>
        </w:rPr>
      </w:pPr>
    </w:p>
    <w:p w14:paraId="118BE554" w14:textId="77777777" w:rsidR="00C37774" w:rsidRDefault="00C37774">
      <w:pPr>
        <w:rPr>
          <w:lang w:val="en-US"/>
        </w:rPr>
      </w:pPr>
    </w:p>
    <w:p w14:paraId="1CB6B0E8" w14:textId="77777777" w:rsidR="00C37774" w:rsidRDefault="00C37774">
      <w:pPr>
        <w:rPr>
          <w:lang w:val="en-US"/>
        </w:rPr>
      </w:pPr>
    </w:p>
    <w:p w14:paraId="7F70640D" w14:textId="77777777" w:rsidR="00C37774" w:rsidRDefault="00C37774" w:rsidP="00C37774">
      <w:pPr>
        <w:rPr>
          <w:lang w:val="en-US"/>
        </w:rPr>
      </w:pPr>
    </w:p>
    <w:p w14:paraId="058707D2" w14:textId="4D99B877" w:rsidR="00DC398C" w:rsidRDefault="00C37774" w:rsidP="00C37774">
      <w:pPr>
        <w:rPr>
          <w:lang w:val="en-US"/>
        </w:rPr>
      </w:pPr>
      <w:r>
        <w:rPr>
          <w:rFonts w:ascii="Arial" w:hAnsi="Arial" w:cs="Arial"/>
          <w:b/>
          <w:sz w:val="24"/>
          <w:lang w:val="en-US"/>
        </w:rPr>
        <w:lastRenderedPageBreak/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 w:rsidRPr="00C37774">
        <w:rPr>
          <w:rFonts w:ascii="Arial" w:hAnsi="Arial" w:cs="Arial"/>
          <w:b/>
          <w:sz w:val="24"/>
          <w:lang w:val="en-US"/>
        </w:rPr>
        <w:t>Please turn over</w:t>
      </w:r>
      <w:r>
        <w:rPr>
          <w:lang w:val="en-US"/>
        </w:rPr>
        <w:t xml:space="preserve"> </w:t>
      </w:r>
      <w:r w:rsidR="00DC398C">
        <w:rPr>
          <w:lang w:val="en-US"/>
        </w:rPr>
        <w:br w:type="page"/>
      </w: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AE17E0" w:rsidRPr="004A78C2" w14:paraId="5CF9CF7A" w14:textId="77777777" w:rsidTr="00AE17E0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2797372" w14:textId="31117394" w:rsidR="00AE17E0" w:rsidRPr="009C05D6" w:rsidRDefault="00AE17E0" w:rsidP="00A6122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1 (d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484EB25B" w14:textId="77777777" w:rsidR="00AE17E0" w:rsidRDefault="00AE17E0" w:rsidP="00A6122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4C7374D" w14:textId="18FF6E6F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Don is going to climb a mountain called Ben Nevis.</w:t>
            </w:r>
          </w:p>
          <w:p w14:paraId="25B346F5" w14:textId="77777777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</w:p>
          <w:p w14:paraId="69A13FCA" w14:textId="26381C9C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o estimate how long this will take he uses this rule</w:t>
            </w:r>
            <w:r w:rsidR="008A6C35"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6A1918C6" w14:textId="77777777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</w:p>
          <w:p w14:paraId="08727BC2" w14:textId="4484E99B" w:rsidR="00DC398C" w:rsidRDefault="00DC398C" w:rsidP="00DC398C">
            <w:pPr>
              <w:pStyle w:val="ListParagraph"/>
              <w:numPr>
                <w:ilvl w:val="0"/>
                <w:numId w:val="10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12 minutes for every 1 </w:t>
            </w:r>
            <w:r w:rsidR="00D50808">
              <w:rPr>
                <w:rFonts w:ascii="Arial" w:hAnsi="Arial" w:cs="Arial"/>
                <w:sz w:val="24"/>
                <w:szCs w:val="24"/>
              </w:rPr>
              <w:t>kilometre (</w:t>
            </w:r>
            <w:r>
              <w:rPr>
                <w:rFonts w:ascii="Arial" w:hAnsi="Arial" w:cs="Arial"/>
                <w:sz w:val="24"/>
                <w:szCs w:val="24"/>
              </w:rPr>
              <w:t>km</w:t>
            </w:r>
            <w:r w:rsidR="00D50808">
              <w:rPr>
                <w:rFonts w:ascii="Arial" w:hAnsi="Arial" w:cs="Arial"/>
                <w:sz w:val="24"/>
                <w:szCs w:val="24"/>
              </w:rPr>
              <w:t>)</w:t>
            </w:r>
            <w:r>
              <w:rPr>
                <w:rFonts w:ascii="Arial" w:hAnsi="Arial" w:cs="Arial"/>
                <w:sz w:val="24"/>
                <w:szCs w:val="24"/>
              </w:rPr>
              <w:t xml:space="preserve"> of distance forward</w:t>
            </w:r>
          </w:p>
          <w:p w14:paraId="0AAE782D" w14:textId="77777777" w:rsidR="00DC398C" w:rsidRPr="00DC398C" w:rsidRDefault="00DC398C" w:rsidP="00DC398C">
            <w:pPr>
              <w:pStyle w:val="ListParagraph"/>
              <w:rPr>
                <w:rFonts w:ascii="Arial" w:hAnsi="Arial" w:cs="Arial"/>
                <w:sz w:val="12"/>
                <w:szCs w:val="12"/>
              </w:rPr>
            </w:pPr>
          </w:p>
          <w:p w14:paraId="086CE1B9" w14:textId="4E5D6864" w:rsidR="00DC398C" w:rsidRDefault="00786FC3" w:rsidP="00DC398C">
            <w:pPr>
              <w:pStyle w:val="ListParagraph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p</w:t>
            </w:r>
            <w:r w:rsidR="00DC398C" w:rsidRPr="00DC398C">
              <w:rPr>
                <w:rFonts w:ascii="Arial" w:hAnsi="Arial" w:cs="Arial"/>
                <w:sz w:val="24"/>
                <w:szCs w:val="24"/>
              </w:rPr>
              <w:t>lus</w:t>
            </w:r>
          </w:p>
          <w:p w14:paraId="41FFB2C2" w14:textId="77777777" w:rsidR="00DC398C" w:rsidRPr="00DC398C" w:rsidRDefault="00DC398C" w:rsidP="00DC398C">
            <w:pPr>
              <w:rPr>
                <w:rFonts w:ascii="Arial" w:hAnsi="Arial" w:cs="Arial"/>
                <w:sz w:val="12"/>
                <w:szCs w:val="12"/>
              </w:rPr>
            </w:pPr>
          </w:p>
          <w:p w14:paraId="541C1BBF" w14:textId="143A0A06" w:rsidR="00DC398C" w:rsidRDefault="00DC398C" w:rsidP="00DC398C">
            <w:pPr>
              <w:pStyle w:val="ListParagraph"/>
              <w:numPr>
                <w:ilvl w:val="0"/>
                <w:numId w:val="10"/>
              </w:numPr>
              <w:rPr>
                <w:rFonts w:ascii="Arial" w:hAnsi="Arial" w:cs="Arial"/>
                <w:sz w:val="24"/>
                <w:szCs w:val="24"/>
              </w:rPr>
            </w:pPr>
            <w:r w:rsidRPr="007846EC">
              <w:rPr>
                <w:rFonts w:ascii="Arial" w:hAnsi="Arial" w:cs="Arial"/>
                <w:sz w:val="24"/>
                <w:szCs w:val="24"/>
              </w:rPr>
              <w:t>10 minutes for every 100</w:t>
            </w:r>
            <w:r w:rsidR="00D50808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7846EC">
              <w:rPr>
                <w:rFonts w:ascii="Arial" w:hAnsi="Arial" w:cs="Arial"/>
                <w:sz w:val="24"/>
                <w:szCs w:val="24"/>
              </w:rPr>
              <w:t>m</w:t>
            </w:r>
            <w:r w:rsidR="00D50808">
              <w:rPr>
                <w:rFonts w:ascii="Arial" w:hAnsi="Arial" w:cs="Arial"/>
                <w:sz w:val="24"/>
                <w:szCs w:val="24"/>
              </w:rPr>
              <w:t>etres (m)</w:t>
            </w:r>
            <w:r w:rsidRPr="007846EC">
              <w:rPr>
                <w:rFonts w:ascii="Arial" w:hAnsi="Arial" w:cs="Arial"/>
                <w:sz w:val="24"/>
                <w:szCs w:val="24"/>
              </w:rPr>
              <w:t xml:space="preserve"> of height gained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277C6009" w14:textId="2EB1C229" w:rsidR="00DC398C" w:rsidRPr="006955CC" w:rsidRDefault="00DC398C" w:rsidP="00DC398C">
            <w:pPr>
              <w:rPr>
                <w:rFonts w:ascii="Arial" w:hAnsi="Arial" w:cs="Arial"/>
                <w:sz w:val="8"/>
                <w:szCs w:val="24"/>
              </w:rPr>
            </w:pPr>
          </w:p>
          <w:p w14:paraId="74725AC2" w14:textId="03BF93CE" w:rsidR="00DC398C" w:rsidRDefault="00786FC3" w:rsidP="000B7931">
            <w:pPr>
              <w:rPr>
                <w:rFonts w:ascii="Arial" w:hAnsi="Arial" w:cs="Arial"/>
                <w:sz w:val="24"/>
                <w:szCs w:val="24"/>
              </w:rPr>
            </w:pPr>
            <w:r w:rsidRPr="00DF206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6795F424" wp14:editId="7EC3ECA8">
                  <wp:extent cx="4228040" cy="2360427"/>
                  <wp:effectExtent l="0" t="0" r="1270" b="1905"/>
                  <wp:docPr id="6" name="Picture 6" descr="G:\External Quality Assurance\Assessment Design\20. FS Reform\2. Production\2. Maths\Level 1\2. Paper-based\Paper 1\4- Temp&amp;Review\Artwork\Q-1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G:\External Quality Assurance\Assessment Design\20. FS Reform\2. Production\2. Maths\Level 1\2. Paper-based\Paper 1\4- Temp&amp;Review\Artwork\Q-1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30503" cy="23618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39B038F" w14:textId="16DAAFB8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</w:p>
          <w:p w14:paraId="5E93E814" w14:textId="1ACEAE45" w:rsidR="00DC398C" w:rsidRPr="006955CC" w:rsidRDefault="00DC398C" w:rsidP="00DC398C">
            <w:pPr>
              <w:rPr>
                <w:rFonts w:ascii="Arial" w:hAnsi="Arial" w:cs="Arial"/>
                <w:sz w:val="18"/>
                <w:szCs w:val="24"/>
              </w:rPr>
            </w:pPr>
          </w:p>
          <w:p w14:paraId="2FA11C72" w14:textId="74ECE0BC" w:rsidR="00DC398C" w:rsidRDefault="004C0E7B" w:rsidP="00DC398C">
            <w:pPr>
              <w:pStyle w:val="ListParagraph"/>
              <w:ind w:hanging="72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The height of </w:t>
            </w:r>
            <w:r w:rsidR="00DC398C">
              <w:rPr>
                <w:rFonts w:ascii="Arial" w:hAnsi="Arial" w:cs="Arial"/>
                <w:sz w:val="24"/>
                <w:szCs w:val="24"/>
              </w:rPr>
              <w:t>Ben Nevis is 1345 m</w:t>
            </w:r>
          </w:p>
          <w:p w14:paraId="0BEDBB64" w14:textId="77777777" w:rsidR="00DC398C" w:rsidRDefault="00DC398C" w:rsidP="00DC398C">
            <w:pPr>
              <w:pStyle w:val="ListParagraph"/>
              <w:ind w:hanging="720"/>
              <w:rPr>
                <w:rFonts w:ascii="Arial" w:hAnsi="Arial" w:cs="Arial"/>
                <w:sz w:val="24"/>
                <w:szCs w:val="24"/>
              </w:rPr>
            </w:pPr>
          </w:p>
          <w:p w14:paraId="52CD13FC" w14:textId="77777777" w:rsidR="00DC398C" w:rsidRDefault="00DC398C" w:rsidP="00DC398C">
            <w:pPr>
              <w:pStyle w:val="ListParagraph"/>
              <w:ind w:hanging="72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distance forward is 17 km</w:t>
            </w:r>
          </w:p>
          <w:p w14:paraId="20848AD5" w14:textId="77777777" w:rsidR="00DC398C" w:rsidRDefault="00DC398C" w:rsidP="00DC398C">
            <w:pPr>
              <w:pStyle w:val="ListParagraph"/>
              <w:ind w:hanging="720"/>
              <w:rPr>
                <w:rFonts w:ascii="Arial" w:hAnsi="Arial" w:cs="Arial"/>
                <w:sz w:val="24"/>
                <w:szCs w:val="24"/>
              </w:rPr>
            </w:pPr>
          </w:p>
          <w:p w14:paraId="7BDF8193" w14:textId="5E3FCC83" w:rsidR="00AE17E0" w:rsidRDefault="00203E5D" w:rsidP="00DC398C">
            <w:pPr>
              <w:pStyle w:val="ListParagraph"/>
              <w:ind w:hanging="720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Estimate h</w:t>
            </w:r>
            <w:r w:rsidR="00DC398C">
              <w:rPr>
                <w:rFonts w:ascii="Arial" w:hAnsi="Arial" w:cs="Arial"/>
                <w:sz w:val="24"/>
              </w:rPr>
              <w:t>ow long</w:t>
            </w:r>
            <w:r>
              <w:rPr>
                <w:rFonts w:ascii="Arial" w:hAnsi="Arial" w:cs="Arial"/>
                <w:sz w:val="24"/>
              </w:rPr>
              <w:t xml:space="preserve"> it will take Don to climb Ben Nevis.</w:t>
            </w:r>
          </w:p>
          <w:p w14:paraId="5095B5ED" w14:textId="77777777" w:rsidR="00C37774" w:rsidRDefault="00C37774" w:rsidP="00DC398C">
            <w:pPr>
              <w:pStyle w:val="ListParagraph"/>
              <w:ind w:hanging="720"/>
              <w:rPr>
                <w:rFonts w:ascii="Arial" w:hAnsi="Arial" w:cs="Arial"/>
                <w:sz w:val="24"/>
              </w:rPr>
            </w:pPr>
          </w:p>
          <w:p w14:paraId="3C5CE95C" w14:textId="66246455" w:rsidR="008A6C35" w:rsidRPr="00203E5D" w:rsidRDefault="00203E5D" w:rsidP="00DC398C">
            <w:pPr>
              <w:pStyle w:val="ListParagraph"/>
              <w:ind w:hanging="720"/>
              <w:rPr>
                <w:rFonts w:ascii="Arial" w:hAnsi="Arial" w:cs="Arial"/>
                <w:sz w:val="24"/>
                <w:szCs w:val="24"/>
              </w:rPr>
            </w:pPr>
            <w:r w:rsidRPr="00203E5D">
              <w:rPr>
                <w:rFonts w:ascii="Arial" w:hAnsi="Arial" w:cs="Arial"/>
                <w:sz w:val="24"/>
                <w:szCs w:val="24"/>
              </w:rPr>
              <w:t>Give your answer to the nearest hour</w:t>
            </w:r>
            <w:r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487AD40C" w14:textId="1BA5FDEE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DC398C">
              <w:rPr>
                <w:rFonts w:ascii="Arial" w:hAnsi="Arial" w:cs="Arial"/>
                <w:b/>
                <w:sz w:val="24"/>
                <w:szCs w:val="24"/>
              </w:rPr>
              <w:t>5</w:t>
            </w:r>
            <w:r>
              <w:rPr>
                <w:rFonts w:ascii="Arial" w:hAnsi="Arial" w:cs="Arial"/>
                <w:b/>
                <w:sz w:val="24"/>
                <w:szCs w:val="24"/>
              </w:rPr>
              <w:t xml:space="preserve"> marks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2B259CB7" w14:textId="77777777" w:rsidR="00AE17E0" w:rsidRPr="003177C0" w:rsidRDefault="00AE17E0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AE17E0" w14:paraId="02B4DB4D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96198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420218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05758EB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1FAEF2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2B048617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4DC2B5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337A44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E64B75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7E9AFA8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C398C" w14:paraId="4D007A9D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34175B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70C8EA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ED87E17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6A2454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1CBB2D28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98F3D3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ECCD3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594BF6D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6808D57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DC398C" w14:paraId="7ABF3A31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6F4B64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AC13F7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B86E65C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1404C62" w14:textId="77777777" w:rsidR="00DC398C" w:rsidRPr="0061272C" w:rsidRDefault="00DC398C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38094AAE" w14:textId="77777777" w:rsidTr="00AE17E0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C0163F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224A01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7DB70B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AE4010F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48CCB3F7" w14:textId="77777777" w:rsidTr="00AE17E0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82D1D2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B8529C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A460509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B3C065A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4C2196B5" w14:textId="77777777" w:rsidTr="00AE17E0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20DB9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94963B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A542AC7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9F9E9DC" w14:textId="77777777" w:rsidR="00AE17E0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338D8765" w14:textId="77777777" w:rsidR="00AE17E0" w:rsidRPr="0061272C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A6CB5F" w14:textId="77777777" w:rsidR="00786FC3" w:rsidRDefault="00786FC3" w:rsidP="00786FC3">
            <w:pPr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ab/>
            </w:r>
            <w:r>
              <w:rPr>
                <w:rFonts w:ascii="Arial" w:hAnsi="Arial" w:cs="Arial"/>
                <w:sz w:val="24"/>
              </w:rPr>
              <w:tab/>
            </w:r>
          </w:p>
          <w:p w14:paraId="57900BCD" w14:textId="0D8425B2" w:rsidR="00AE17E0" w:rsidRPr="0061272C" w:rsidRDefault="00786FC3" w:rsidP="00786FC3">
            <w:pPr>
              <w:jc w:val="right"/>
              <w:rPr>
                <w:rFonts w:ascii="Arial" w:hAnsi="Arial" w:cs="Arial"/>
                <w:sz w:val="24"/>
              </w:rPr>
            </w:pPr>
            <w:r w:rsidRPr="00786FC3">
              <w:rPr>
                <w:rFonts w:ascii="Arial" w:hAnsi="Arial" w:cs="Arial"/>
                <w:b/>
                <w:sz w:val="24"/>
              </w:rPr>
              <w:t>hours</w:t>
            </w:r>
          </w:p>
        </w:tc>
      </w:tr>
    </w:tbl>
    <w:p w14:paraId="0682E7DF" w14:textId="615F4524" w:rsidR="007B405E" w:rsidRDefault="007B405E" w:rsidP="00FD0A50">
      <w:pPr>
        <w:jc w:val="both"/>
        <w:rPr>
          <w:lang w:val="en-US"/>
        </w:rPr>
      </w:pPr>
    </w:p>
    <w:p w14:paraId="1EEC6161" w14:textId="47130044" w:rsidR="007B405E" w:rsidRDefault="007B405E" w:rsidP="00FD0A50">
      <w:pPr>
        <w:jc w:val="both"/>
        <w:rPr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812"/>
        <w:gridCol w:w="327"/>
        <w:gridCol w:w="8691"/>
      </w:tblGrid>
      <w:tr w:rsidR="00AE17E0" w:rsidRPr="004A78C2" w14:paraId="14A479D8" w14:textId="77777777" w:rsidTr="00A6122C">
        <w:trPr>
          <w:trHeight w:val="1551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3CB5EF9C" w14:textId="0D632B4B" w:rsidR="00AE17E0" w:rsidRPr="009C05D6" w:rsidRDefault="00AE17E0" w:rsidP="00DC398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1 (</w:t>
            </w:r>
            <w:r w:rsidR="00DC398C">
              <w:rPr>
                <w:rFonts w:ascii="Arial" w:hAnsi="Arial" w:cs="Arial"/>
                <w:b/>
                <w:sz w:val="24"/>
                <w:szCs w:val="24"/>
              </w:rPr>
              <w:t>e</w:t>
            </w:r>
            <w:r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2AB6002D" w14:textId="77777777" w:rsidR="00AE17E0" w:rsidRDefault="00AE17E0" w:rsidP="00A6122C">
            <w:pPr>
              <w:spacing w:line="276" w:lineRule="auto"/>
            </w:pPr>
          </w:p>
        </w:tc>
        <w:tc>
          <w:tcPr>
            <w:tcW w:w="8691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8855155" w14:textId="406FA7F1" w:rsidR="00DC398C" w:rsidRDefault="00DC398C" w:rsidP="00DC398C">
            <w:pPr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The time taken to come down a mountain depends on the angle of the slope.</w:t>
            </w:r>
          </w:p>
          <w:p w14:paraId="168AA64A" w14:textId="77777777" w:rsidR="00DC398C" w:rsidRDefault="00DC398C" w:rsidP="00DC398C">
            <w:pPr>
              <w:rPr>
                <w:rFonts w:ascii="Arial" w:hAnsi="Arial" w:cs="Arial"/>
                <w:sz w:val="24"/>
              </w:rPr>
            </w:pPr>
          </w:p>
          <w:p w14:paraId="2D8E17F3" w14:textId="3C7A133D" w:rsidR="00DC398C" w:rsidRDefault="00DC398C" w:rsidP="00DC398C">
            <w:pPr>
              <w:rPr>
                <w:rFonts w:ascii="Arial" w:hAnsi="Arial" w:cs="Arial"/>
                <w:sz w:val="24"/>
              </w:rPr>
            </w:pPr>
            <w:r w:rsidRPr="001C22DD">
              <w:rPr>
                <w:rFonts w:ascii="Arial" w:hAnsi="Arial" w:cs="Arial"/>
                <w:sz w:val="24"/>
              </w:rPr>
              <w:t>Estimate the angle of this slope</w:t>
            </w:r>
            <w:r>
              <w:rPr>
                <w:rFonts w:ascii="Arial" w:hAnsi="Arial" w:cs="Arial"/>
                <w:sz w:val="24"/>
              </w:rPr>
              <w:t xml:space="preserve"> and tick the correct statement.</w:t>
            </w:r>
          </w:p>
          <w:p w14:paraId="3240E872" w14:textId="77777777" w:rsidR="00765BC9" w:rsidRDefault="00765BC9" w:rsidP="00DC398C">
            <w:pPr>
              <w:rPr>
                <w:rFonts w:ascii="Arial" w:hAnsi="Arial" w:cs="Arial"/>
                <w:sz w:val="24"/>
              </w:rPr>
            </w:pPr>
          </w:p>
          <w:p w14:paraId="5E53C1F6" w14:textId="7F7DB137" w:rsidR="00DC398C" w:rsidRDefault="00DC398C" w:rsidP="00DC398C">
            <w:pPr>
              <w:rPr>
                <w:rFonts w:ascii="Arial" w:hAnsi="Arial" w:cs="Arial"/>
                <w:sz w:val="24"/>
              </w:rPr>
            </w:pPr>
          </w:p>
          <w:p w14:paraId="140499F2" w14:textId="6D62D2B4" w:rsidR="00DC398C" w:rsidRDefault="00765BC9" w:rsidP="00765BC9">
            <w:pPr>
              <w:rPr>
                <w:rFonts w:ascii="Arial" w:hAnsi="Arial" w:cs="Arial"/>
                <w:sz w:val="24"/>
              </w:rPr>
            </w:pPr>
            <w:r w:rsidRPr="00765BC9">
              <w:rPr>
                <w:rFonts w:ascii="Arial" w:hAnsi="Arial" w:cs="Arial"/>
                <w:noProof/>
                <w:sz w:val="24"/>
                <w:lang w:eastAsia="en-GB"/>
              </w:rPr>
              <w:drawing>
                <wp:inline distT="0" distB="0" distL="0" distR="0" wp14:anchorId="04DC4778" wp14:editId="3863F4E7">
                  <wp:extent cx="1612900" cy="836930"/>
                  <wp:effectExtent l="0" t="0" r="6350" b="1270"/>
                  <wp:docPr id="11" name="Picture 11" descr="G:\External Quality Assurance\Assessment Design\20. FS Reform\2. Production\2. Maths\Level 1\2. Paper-based\Paper 1\4- Temp&amp;Review\Artwork\Q-1e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G:\External Quality Assurance\Assessment Design\20. FS Reform\2. Production\2. Maths\Level 1\2. Paper-based\Paper 1\4- Temp&amp;Review\Artwork\Q-1e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2900" cy="836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33A4266" w14:textId="77777777" w:rsidR="00765BC9" w:rsidRDefault="00765BC9" w:rsidP="00765BC9">
            <w:pPr>
              <w:rPr>
                <w:rFonts w:ascii="Arial" w:hAnsi="Arial" w:cs="Arial"/>
                <w:sz w:val="24"/>
              </w:rPr>
            </w:pPr>
          </w:p>
          <w:p w14:paraId="7ABA0259" w14:textId="3F5F969F" w:rsidR="00DC398C" w:rsidRDefault="00DC398C" w:rsidP="00DC398C">
            <w:pPr>
              <w:rPr>
                <w:rFonts w:ascii="Arial" w:hAnsi="Arial" w:cs="Arial"/>
                <w:sz w:val="24"/>
              </w:rPr>
            </w:pPr>
          </w:p>
          <w:tbl>
            <w:tblPr>
              <w:tblpPr w:leftFromText="180" w:rightFromText="180" w:vertAnchor="text" w:horzAnchor="margin" w:tblpY="174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544"/>
              <w:gridCol w:w="5611"/>
            </w:tblGrid>
            <w:tr w:rsidR="00DC398C" w:rsidRPr="00D51CDF" w14:paraId="00775341" w14:textId="77777777" w:rsidTr="00DC398C">
              <w:trPr>
                <w:trHeight w:val="567"/>
              </w:trPr>
              <w:tc>
                <w:tcPr>
                  <w:tcW w:w="5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0D108EA7" w14:textId="77777777" w:rsidR="00DC398C" w:rsidRPr="00C11AAF" w:rsidRDefault="00DC398C" w:rsidP="00DC398C">
                  <w:pPr>
                    <w:spacing w:after="0"/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F3D5F21" w14:textId="77777777" w:rsidR="00DC398C" w:rsidRPr="00D50808" w:rsidRDefault="00DC398C" w:rsidP="00DC398C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50808">
                    <w:rPr>
                      <w:rFonts w:ascii="Arial" w:hAnsi="Arial" w:cs="Arial"/>
                      <w:sz w:val="24"/>
                      <w:szCs w:val="24"/>
                    </w:rPr>
                    <w:t>The angle is less than 5º</w:t>
                  </w:r>
                </w:p>
              </w:tc>
            </w:tr>
            <w:tr w:rsidR="00DC398C" w:rsidRPr="00D51CDF" w14:paraId="3969ED3E" w14:textId="77777777" w:rsidTr="00DC398C">
              <w:trPr>
                <w:trHeight w:hRule="exact" w:val="113"/>
              </w:trPr>
              <w:tc>
                <w:tcPr>
                  <w:tcW w:w="5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7CC1850E" w14:textId="77777777" w:rsidR="00DC398C" w:rsidRPr="00C11AAF" w:rsidRDefault="00DC398C" w:rsidP="00DC398C">
                  <w:pPr>
                    <w:spacing w:after="0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71A5CE1" w14:textId="77777777" w:rsidR="00DC398C" w:rsidRPr="000838A1" w:rsidRDefault="00DC398C" w:rsidP="00DC398C">
                  <w:pPr>
                    <w:spacing w:after="0"/>
                    <w:rPr>
                      <w:sz w:val="28"/>
                      <w:szCs w:val="16"/>
                    </w:rPr>
                  </w:pPr>
                </w:p>
              </w:tc>
            </w:tr>
            <w:tr w:rsidR="00DC398C" w:rsidRPr="00D51CDF" w14:paraId="655A8349" w14:textId="77777777" w:rsidTr="00DC398C">
              <w:trPr>
                <w:trHeight w:val="567"/>
              </w:trPr>
              <w:tc>
                <w:tcPr>
                  <w:tcW w:w="5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2FBF44A2" w14:textId="77777777" w:rsidR="00DC398C" w:rsidRPr="00C11AAF" w:rsidRDefault="00DC398C" w:rsidP="00DC398C">
                  <w:pPr>
                    <w:spacing w:after="0"/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57B8BDE9" w14:textId="77777777" w:rsidR="00DC398C" w:rsidRPr="00D50808" w:rsidRDefault="00DC398C" w:rsidP="00DC398C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50808">
                    <w:rPr>
                      <w:rFonts w:ascii="Arial" w:hAnsi="Arial" w:cs="Arial"/>
                      <w:sz w:val="24"/>
                      <w:szCs w:val="24"/>
                    </w:rPr>
                    <w:t>The angle is between 5º and 12º</w:t>
                  </w:r>
                </w:p>
              </w:tc>
            </w:tr>
            <w:tr w:rsidR="00DC398C" w:rsidRPr="00D51CDF" w14:paraId="436D6A07" w14:textId="77777777" w:rsidTr="00DC398C">
              <w:trPr>
                <w:trHeight w:hRule="exact" w:val="113"/>
              </w:trPr>
              <w:tc>
                <w:tcPr>
                  <w:tcW w:w="5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5C6B7A15" w14:textId="77777777" w:rsidR="00DC398C" w:rsidRPr="00C11AAF" w:rsidRDefault="00DC398C" w:rsidP="00DC398C">
                  <w:pPr>
                    <w:spacing w:after="0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2376D6B" w14:textId="77777777" w:rsidR="00DC398C" w:rsidRPr="000838A1" w:rsidRDefault="00DC398C" w:rsidP="00DC398C">
                  <w:pPr>
                    <w:spacing w:after="0"/>
                    <w:rPr>
                      <w:sz w:val="28"/>
                      <w:szCs w:val="16"/>
                    </w:rPr>
                  </w:pPr>
                </w:p>
              </w:tc>
            </w:tr>
            <w:tr w:rsidR="00DC398C" w:rsidRPr="00D51CDF" w14:paraId="249EE64E" w14:textId="77777777" w:rsidTr="00DC398C">
              <w:trPr>
                <w:trHeight w:val="567"/>
              </w:trPr>
              <w:tc>
                <w:tcPr>
                  <w:tcW w:w="5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5789654F" w14:textId="77777777" w:rsidR="00DC398C" w:rsidRPr="00C11AAF" w:rsidRDefault="00DC398C" w:rsidP="00DC398C">
                  <w:pPr>
                    <w:spacing w:after="0"/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4D006E93" w14:textId="77777777" w:rsidR="00DC398C" w:rsidRPr="00D50808" w:rsidRDefault="00DC398C" w:rsidP="00DC398C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50808">
                    <w:rPr>
                      <w:rFonts w:ascii="Arial" w:hAnsi="Arial" w:cs="Arial"/>
                      <w:sz w:val="24"/>
                      <w:szCs w:val="24"/>
                    </w:rPr>
                    <w:t>The angle is more than 12º but less than 90º</w:t>
                  </w:r>
                </w:p>
              </w:tc>
            </w:tr>
            <w:tr w:rsidR="00DC398C" w:rsidRPr="00D51CDF" w14:paraId="0C74D8B8" w14:textId="77777777" w:rsidTr="00DC398C">
              <w:trPr>
                <w:trHeight w:hRule="exact" w:val="113"/>
              </w:trPr>
              <w:tc>
                <w:tcPr>
                  <w:tcW w:w="544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vAlign w:val="center"/>
                </w:tcPr>
                <w:p w14:paraId="7EF5FD32" w14:textId="77777777" w:rsidR="00DC398C" w:rsidRPr="00C11AAF" w:rsidRDefault="00DC398C" w:rsidP="00DC398C">
                  <w:pPr>
                    <w:spacing w:after="0"/>
                    <w:rPr>
                      <w:sz w:val="16"/>
                      <w:szCs w:val="16"/>
                    </w:rPr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3DFF7694" w14:textId="77777777" w:rsidR="00DC398C" w:rsidRPr="000838A1" w:rsidRDefault="00DC398C" w:rsidP="00DC398C">
                  <w:pPr>
                    <w:spacing w:after="0"/>
                    <w:rPr>
                      <w:sz w:val="28"/>
                      <w:szCs w:val="16"/>
                    </w:rPr>
                  </w:pPr>
                </w:p>
              </w:tc>
            </w:tr>
            <w:tr w:rsidR="00DC398C" w:rsidRPr="00D51CDF" w14:paraId="3351ECD4" w14:textId="77777777" w:rsidTr="00DC398C">
              <w:trPr>
                <w:trHeight w:val="567"/>
              </w:trPr>
              <w:tc>
                <w:tcPr>
                  <w:tcW w:w="5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</w:tcPr>
                <w:p w14:paraId="79AAD339" w14:textId="77777777" w:rsidR="00DC398C" w:rsidRPr="00C11AAF" w:rsidRDefault="00DC398C" w:rsidP="00DC398C">
                  <w:pPr>
                    <w:spacing w:after="0"/>
                  </w:pPr>
                </w:p>
              </w:tc>
              <w:tc>
                <w:tcPr>
                  <w:tcW w:w="5611" w:type="dxa"/>
                  <w:tcBorders>
                    <w:top w:val="nil"/>
                    <w:left w:val="nil"/>
                    <w:bottom w:val="nil"/>
                    <w:right w:val="nil"/>
                  </w:tcBorders>
                  <w:vAlign w:val="center"/>
                </w:tcPr>
                <w:p w14:paraId="29761D61" w14:textId="77777777" w:rsidR="00DC398C" w:rsidRPr="00D50808" w:rsidRDefault="00DC398C" w:rsidP="00DC398C">
                  <w:pPr>
                    <w:spacing w:after="0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50808">
                    <w:rPr>
                      <w:rFonts w:ascii="Arial" w:hAnsi="Arial" w:cs="Arial"/>
                      <w:sz w:val="24"/>
                      <w:szCs w:val="24"/>
                    </w:rPr>
                    <w:t>The angle is more than 90º</w:t>
                  </w:r>
                </w:p>
              </w:tc>
            </w:tr>
          </w:tbl>
          <w:p w14:paraId="512237E3" w14:textId="77777777" w:rsidR="00DC398C" w:rsidRDefault="00DC398C" w:rsidP="00DC398C">
            <w:pPr>
              <w:rPr>
                <w:rFonts w:ascii="Arial" w:hAnsi="Arial" w:cs="Arial"/>
                <w:sz w:val="24"/>
              </w:rPr>
            </w:pPr>
          </w:p>
          <w:p w14:paraId="23318349" w14:textId="2C83B689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3FE630F" w14:textId="585EF480" w:rsidR="00DC398C" w:rsidRDefault="00DC398C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4DD6C404" w14:textId="19BAF4D2" w:rsidR="00DC398C" w:rsidRDefault="00DC398C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44ECE44" w14:textId="05B8ACCC" w:rsidR="00DC398C" w:rsidRDefault="00DC398C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8C9B467" w14:textId="64EE8FD2" w:rsidR="00DC398C" w:rsidRDefault="00DC398C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F105085" w14:textId="77777777" w:rsidR="00DC398C" w:rsidRDefault="00DC398C" w:rsidP="00DC398C">
            <w:pPr>
              <w:spacing w:line="276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D863F31" w14:textId="77777777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62331311" w14:textId="77777777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C6F4BF7" w14:textId="77777777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4C225F0" w14:textId="3E480CCC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DC398C">
              <w:rPr>
                <w:rFonts w:ascii="Arial" w:hAnsi="Arial" w:cs="Arial"/>
                <w:b/>
                <w:sz w:val="24"/>
                <w:szCs w:val="24"/>
              </w:rPr>
              <w:t>1</w:t>
            </w:r>
            <w:r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17362E8C" w14:textId="77777777" w:rsidR="00AE17E0" w:rsidRPr="003177C0" w:rsidRDefault="00AE17E0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</w:tbl>
    <w:p w14:paraId="6843C6E8" w14:textId="5E8E21F0" w:rsidR="007B405E" w:rsidRDefault="007B405E">
      <w:pPr>
        <w:rPr>
          <w:lang w:val="en-US"/>
        </w:rPr>
      </w:pPr>
    </w:p>
    <w:p w14:paraId="0DB8CFC1" w14:textId="19B1D87C" w:rsidR="00AE17E0" w:rsidRDefault="00AE17E0">
      <w:pPr>
        <w:rPr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42"/>
        <w:gridCol w:w="432"/>
        <w:gridCol w:w="316"/>
        <w:gridCol w:w="4003"/>
        <w:gridCol w:w="4737"/>
      </w:tblGrid>
      <w:tr w:rsidR="00AE17E0" w:rsidRPr="004A78C2" w14:paraId="70AB094E" w14:textId="77777777" w:rsidTr="00A6122C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74620BC" w14:textId="0889FD63" w:rsidR="00AE17E0" w:rsidRPr="009C05D6" w:rsidRDefault="00AE17E0" w:rsidP="00DC398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 (</w:t>
            </w:r>
            <w:r w:rsidR="00DC398C">
              <w:rPr>
                <w:rFonts w:ascii="Arial" w:hAnsi="Arial" w:cs="Arial"/>
                <w:b/>
                <w:sz w:val="24"/>
                <w:szCs w:val="24"/>
              </w:rPr>
              <w:t>f</w:t>
            </w:r>
            <w:r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862AADC" w14:textId="77777777" w:rsidR="00AE17E0" w:rsidRDefault="00AE17E0" w:rsidP="00A6122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9BE9540" w14:textId="2CBA8B24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When Don arrives in Fort William</w:t>
            </w:r>
          </w:p>
          <w:p w14:paraId="6EB7458B" w14:textId="77777777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</w:p>
          <w:p w14:paraId="1F70AA12" w14:textId="77777777" w:rsidR="00DC398C" w:rsidRDefault="00DC398C" w:rsidP="00786FC3">
            <w:pPr>
              <w:pStyle w:val="ListParagraph"/>
              <w:numPr>
                <w:ilvl w:val="0"/>
                <w:numId w:val="11"/>
              </w:num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7C5700">
              <w:rPr>
                <w:rFonts w:ascii="Arial" w:hAnsi="Arial" w:cs="Arial"/>
                <w:sz w:val="24"/>
                <w:szCs w:val="24"/>
              </w:rPr>
              <w:t xml:space="preserve">the temperature at the bottom of Ben Nevis is </w:t>
            </w:r>
            <w:r>
              <w:rPr>
                <w:rFonts w:ascii="Arial" w:hAnsi="Arial" w:cs="Arial"/>
                <w:sz w:val="24"/>
                <w:szCs w:val="24"/>
              </w:rPr>
              <w:t>3</w:t>
            </w:r>
            <w:r w:rsidRPr="00FE1609">
              <w:rPr>
                <w:rFonts w:ascii="Arial" w:hAnsi="Arial" w:cs="Arial"/>
                <w:sz w:val="12"/>
                <w:szCs w:val="12"/>
              </w:rPr>
              <w:t xml:space="preserve"> </w:t>
            </w:r>
            <w:r w:rsidRPr="007C5700">
              <w:rPr>
                <w:rFonts w:ascii="Arial" w:hAnsi="Arial" w:cs="Arial"/>
                <w:sz w:val="24"/>
                <w:szCs w:val="24"/>
              </w:rPr>
              <w:t xml:space="preserve">ºC </w:t>
            </w:r>
          </w:p>
          <w:p w14:paraId="403924B8" w14:textId="77777777" w:rsidR="00DC398C" w:rsidRPr="007C5700" w:rsidRDefault="00DC398C" w:rsidP="00DC398C">
            <w:pPr>
              <w:pStyle w:val="ListParagraph"/>
              <w:numPr>
                <w:ilvl w:val="0"/>
                <w:numId w:val="11"/>
              </w:num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temperature at the top of Ben Nevis is –6</w:t>
            </w:r>
            <w:r w:rsidRPr="00FE1609">
              <w:rPr>
                <w:rFonts w:ascii="Arial" w:hAnsi="Arial" w:cs="Arial"/>
                <w:sz w:val="12"/>
                <w:szCs w:val="12"/>
              </w:rPr>
              <w:t xml:space="preserve"> </w:t>
            </w:r>
            <w:r w:rsidRPr="007C5700">
              <w:rPr>
                <w:rFonts w:ascii="Arial" w:hAnsi="Arial" w:cs="Arial"/>
                <w:sz w:val="24"/>
                <w:szCs w:val="24"/>
              </w:rPr>
              <w:t>ºC</w:t>
            </w:r>
          </w:p>
          <w:p w14:paraId="6B4278D0" w14:textId="77777777" w:rsidR="00DC398C" w:rsidRDefault="00DC398C" w:rsidP="00DC398C">
            <w:pPr>
              <w:rPr>
                <w:rFonts w:ascii="Arial" w:hAnsi="Arial" w:cs="Arial"/>
                <w:b/>
              </w:rPr>
            </w:pPr>
          </w:p>
          <w:p w14:paraId="792B0684" w14:textId="2B0AEC5B" w:rsidR="00AE17E0" w:rsidRDefault="00DC398C" w:rsidP="00DC398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FE1609">
              <w:rPr>
                <w:rFonts w:ascii="Arial" w:hAnsi="Arial" w:cs="Arial"/>
                <w:bCs/>
                <w:sz w:val="24"/>
                <w:szCs w:val="24"/>
              </w:rPr>
              <w:t>Calculate</w:t>
            </w:r>
            <w:r>
              <w:rPr>
                <w:rFonts w:ascii="Arial" w:hAnsi="Arial" w:cs="Arial"/>
                <w:b/>
              </w:rPr>
              <w:t xml:space="preserve"> </w:t>
            </w:r>
            <w:r w:rsidRPr="006C6DDD">
              <w:rPr>
                <w:rFonts w:ascii="Arial" w:hAnsi="Arial" w:cs="Arial"/>
                <w:sz w:val="24"/>
                <w:szCs w:val="24"/>
              </w:rPr>
              <w:t>the difference in temperature between the top and b</w:t>
            </w:r>
            <w:r>
              <w:rPr>
                <w:rFonts w:ascii="Arial" w:hAnsi="Arial" w:cs="Arial"/>
                <w:sz w:val="24"/>
                <w:szCs w:val="24"/>
              </w:rPr>
              <w:t xml:space="preserve">ottom </w:t>
            </w:r>
            <w:r>
              <w:rPr>
                <w:rFonts w:ascii="Arial" w:hAnsi="Arial" w:cs="Arial"/>
                <w:sz w:val="24"/>
                <w:szCs w:val="24"/>
              </w:rPr>
              <w:br/>
              <w:t>of Ben Nevis.</w:t>
            </w:r>
          </w:p>
          <w:p w14:paraId="02A5EE84" w14:textId="77777777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>
              <w:rPr>
                <w:rFonts w:ascii="Arial" w:hAnsi="Arial" w:cs="Arial"/>
                <w:b/>
                <w:sz w:val="24"/>
                <w:szCs w:val="24"/>
              </w:rPr>
              <w:t>2 marks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32BBFB78" w14:textId="77777777" w:rsidR="00AE17E0" w:rsidRPr="003177C0" w:rsidRDefault="00AE17E0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AE17E0" w14:paraId="3F1AE143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90D697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85565F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54F233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8062735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534EC13C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40AC59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20801E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2DFB1B4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AB0FFB6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7DAAA140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57FCA8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D84750D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D8B3A28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42E07C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29A59691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F91AE6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89B84F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E705E82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7E6505C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24F6E4BD" w14:textId="77777777" w:rsidTr="00A6122C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8DF48B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EB575A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F83164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2F96726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35BF9D6A" w14:textId="77777777" w:rsidTr="00A6122C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B1E886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32298E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171145C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A26FD4B" w14:textId="77777777" w:rsidR="00AE17E0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64CFE110" w14:textId="77777777" w:rsidR="00AE17E0" w:rsidRPr="0061272C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5D803E2" w14:textId="77777777" w:rsidR="00DA3576" w:rsidRDefault="00DA3576" w:rsidP="00892C56">
            <w:pPr>
              <w:ind w:left="2880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5FA1335" w14:textId="72014A28" w:rsidR="00AE17E0" w:rsidRPr="00786FC3" w:rsidRDefault="00DA3576" w:rsidP="00892C56">
            <w:pPr>
              <w:ind w:left="2880"/>
              <w:rPr>
                <w:rFonts w:ascii="Arial" w:hAnsi="Arial" w:cs="Arial"/>
                <w:sz w:val="24"/>
              </w:rPr>
            </w:pPr>
            <w:bookmarkStart w:id="0" w:name="_GoBack"/>
            <w:bookmarkEnd w:id="0"/>
            <w:r>
              <w:rPr>
                <w:rFonts w:ascii="Arial" w:hAnsi="Arial" w:cs="Arial"/>
                <w:b/>
                <w:sz w:val="24"/>
                <w:szCs w:val="24"/>
              </w:rPr>
              <w:tab/>
            </w:r>
            <w:r w:rsidR="00786FC3">
              <w:rPr>
                <w:rFonts w:ascii="Arial" w:hAnsi="Arial" w:cs="Arial"/>
                <w:b/>
                <w:sz w:val="24"/>
                <w:szCs w:val="24"/>
              </w:rPr>
              <w:t>degrees</w:t>
            </w:r>
          </w:p>
        </w:tc>
      </w:tr>
    </w:tbl>
    <w:p w14:paraId="56CADA39" w14:textId="445D820F" w:rsidR="00AE17E0" w:rsidRDefault="00AE17E0">
      <w:pPr>
        <w:rPr>
          <w:lang w:val="en-US"/>
        </w:rPr>
      </w:pPr>
    </w:p>
    <w:p w14:paraId="2C27BB14" w14:textId="017325C4" w:rsidR="00C37774" w:rsidRDefault="00C37774">
      <w:pPr>
        <w:rPr>
          <w:rFonts w:ascii="Arial" w:hAnsi="Arial" w:cs="Arial"/>
          <w:b/>
          <w:sz w:val="24"/>
          <w:lang w:val="en-US"/>
        </w:rPr>
      </w:pP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>
        <w:rPr>
          <w:rFonts w:ascii="Arial" w:hAnsi="Arial" w:cs="Arial"/>
          <w:b/>
          <w:sz w:val="24"/>
          <w:lang w:val="en-US"/>
        </w:rPr>
        <w:tab/>
      </w:r>
      <w:r w:rsidRPr="00C37774">
        <w:rPr>
          <w:rFonts w:ascii="Arial" w:hAnsi="Arial" w:cs="Arial"/>
          <w:b/>
          <w:sz w:val="24"/>
          <w:lang w:val="en-US"/>
        </w:rPr>
        <w:t>Please turn over</w:t>
      </w:r>
      <w:r>
        <w:rPr>
          <w:rFonts w:ascii="Arial" w:hAnsi="Arial" w:cs="Arial"/>
          <w:b/>
          <w:sz w:val="24"/>
          <w:lang w:val="en-US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AE17E0" w:rsidRPr="004A78C2" w14:paraId="7AD15FB2" w14:textId="77777777" w:rsidTr="00A6122C">
        <w:trPr>
          <w:trHeight w:val="1551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C3896C5" w14:textId="4190366E" w:rsidR="00AE17E0" w:rsidRPr="009C05D6" w:rsidRDefault="00DC398C" w:rsidP="00A6122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lastRenderedPageBreak/>
              <w:t>1 (g</w:t>
            </w:r>
            <w:r w:rsidR="00AE17E0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1FCDC81" w14:textId="77777777" w:rsidR="00AE17E0" w:rsidRDefault="00AE17E0" w:rsidP="00A6122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6B89EA5" w14:textId="0BAF3092" w:rsidR="00DC398C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  <w:r w:rsidRPr="00B4545B">
              <w:rPr>
                <w:rFonts w:ascii="Arial" w:hAnsi="Arial" w:cs="Arial"/>
                <w:sz w:val="24"/>
                <w:szCs w:val="24"/>
              </w:rPr>
              <w:t xml:space="preserve">The weather forecast says that, at the top of Ben Nevis at 2pm there is </w:t>
            </w:r>
          </w:p>
          <w:p w14:paraId="5AE718BE" w14:textId="77777777" w:rsidR="00DC398C" w:rsidRPr="00B4545B" w:rsidRDefault="00DC398C" w:rsidP="00DC398C">
            <w:pPr>
              <w:rPr>
                <w:rFonts w:ascii="Arial" w:hAnsi="Arial" w:cs="Arial"/>
                <w:sz w:val="24"/>
                <w:szCs w:val="24"/>
              </w:rPr>
            </w:pPr>
          </w:p>
          <w:p w14:paraId="23AB0C84" w14:textId="77777777" w:rsidR="00DC398C" w:rsidRPr="00B4545B" w:rsidRDefault="00DC398C" w:rsidP="00DC398C">
            <w:pPr>
              <w:pStyle w:val="ListParagraph"/>
              <w:numPr>
                <w:ilvl w:val="0"/>
                <w:numId w:val="12"/>
              </w:numPr>
              <w:rPr>
                <w:rFonts w:ascii="Arial" w:hAnsi="Arial" w:cs="Arial"/>
                <w:sz w:val="24"/>
                <w:szCs w:val="24"/>
              </w:rPr>
            </w:pPr>
            <w:r w:rsidRPr="00B4545B">
              <w:rPr>
                <w:rFonts w:ascii="Arial" w:hAnsi="Arial" w:cs="Arial"/>
                <w:sz w:val="24"/>
                <w:szCs w:val="24"/>
              </w:rPr>
              <w:t xml:space="preserve">a 20% chance of snow </w:t>
            </w:r>
          </w:p>
          <w:p w14:paraId="740BDF12" w14:textId="77777777" w:rsidR="00DC398C" w:rsidRDefault="00DC398C" w:rsidP="00DC398C">
            <w:pPr>
              <w:pStyle w:val="ListParagraph"/>
              <w:numPr>
                <w:ilvl w:val="0"/>
                <w:numId w:val="12"/>
              </w:numPr>
              <w:rPr>
                <w:rFonts w:ascii="Arial" w:hAnsi="Arial" w:cs="Arial"/>
                <w:sz w:val="24"/>
                <w:szCs w:val="24"/>
              </w:rPr>
            </w:pPr>
            <w:proofErr w:type="gramStart"/>
            <w:r w:rsidRPr="00B4545B">
              <w:rPr>
                <w:rFonts w:ascii="Arial" w:hAnsi="Arial" w:cs="Arial"/>
                <w:sz w:val="24"/>
                <w:szCs w:val="24"/>
              </w:rPr>
              <w:t>a</w:t>
            </w:r>
            <w:proofErr w:type="gramEnd"/>
            <w:r w:rsidRPr="00B4545B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B4545B">
              <w:rPr>
                <w:rFonts w:ascii="Arial" w:hAnsi="Arial" w:cs="Arial"/>
                <w:position w:val="-22"/>
                <w:sz w:val="24"/>
                <w:szCs w:val="24"/>
              </w:rPr>
              <w:object w:dxaOrig="340" w:dyaOrig="580" w14:anchorId="73FE1D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29.25pt" o:ole="">
                  <v:imagedata r:id="rId13" o:title=""/>
                </v:shape>
                <o:OLEObject Type="Embed" ProgID="Equation.DSMT4" ShapeID="_x0000_i1025" DrawAspect="Content" ObjectID="_1635847070" r:id="rId14"/>
              </w:object>
            </w:r>
            <w:r w:rsidRPr="00B4545B">
              <w:rPr>
                <w:rFonts w:ascii="Arial" w:hAnsi="Arial" w:cs="Arial"/>
                <w:sz w:val="24"/>
                <w:szCs w:val="24"/>
              </w:rPr>
              <w:t xml:space="preserve"> chance of rain.</w:t>
            </w:r>
          </w:p>
          <w:p w14:paraId="3D1E877E" w14:textId="77777777" w:rsidR="00DC398C" w:rsidRDefault="00DC398C" w:rsidP="00DC398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C51CF61" w14:textId="77777777" w:rsidR="00C37774" w:rsidRDefault="00DC398C" w:rsidP="00DC398C">
            <w:pPr>
              <w:spacing w:line="276" w:lineRule="auto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 xml:space="preserve">Is it more likely to snow or rain? </w:t>
            </w:r>
          </w:p>
          <w:p w14:paraId="44980FFB" w14:textId="77777777" w:rsidR="00C37774" w:rsidRDefault="00C37774" w:rsidP="00DC398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  <w:p w14:paraId="2E4FD02E" w14:textId="7C00C525" w:rsidR="00AE17E0" w:rsidRDefault="00DC398C" w:rsidP="00DC398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</w:rPr>
              <w:t>Show your working.</w:t>
            </w:r>
          </w:p>
          <w:p w14:paraId="46F24268" w14:textId="77777777" w:rsidR="00AE17E0" w:rsidRDefault="00AE17E0" w:rsidP="00A6122C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40751E">
              <w:rPr>
                <w:rFonts w:ascii="Arial" w:hAnsi="Arial" w:cs="Arial"/>
                <w:b/>
                <w:sz w:val="24"/>
                <w:szCs w:val="24"/>
              </w:rPr>
              <w:t>[</w:t>
            </w:r>
            <w:r>
              <w:rPr>
                <w:rFonts w:ascii="Arial" w:hAnsi="Arial" w:cs="Arial"/>
                <w:b/>
                <w:sz w:val="24"/>
                <w:szCs w:val="24"/>
              </w:rPr>
              <w:t>2 marks</w:t>
            </w:r>
            <w:r w:rsidRPr="0040751E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56EA6FD7" w14:textId="77777777" w:rsidR="00AE17E0" w:rsidRPr="003177C0" w:rsidRDefault="00AE17E0" w:rsidP="00A6122C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AE17E0" w14:paraId="19DDD5AC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5132A3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108489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7B9562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C2A327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6BA9BE76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5AD8EF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E414488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EEEB0D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0BC1CCE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6C706AE1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FC9479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D8DD78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FB51392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0BC8CBF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261B4BDE" w14:textId="77777777" w:rsidTr="00A6122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C11E5E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B6D3E4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6EBA033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86DC494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  <w:tr w:rsidR="00AE17E0" w14:paraId="6388955E" w14:textId="77777777" w:rsidTr="00A6122C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03A3EEC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8C8AD9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B779A2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8C1F2B4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AE17E0" w14:paraId="38C2D6EB" w14:textId="77777777" w:rsidTr="00A6122C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716E9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96A15E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CB959E1" w14:textId="77777777" w:rsidR="00AE17E0" w:rsidRPr="0061272C" w:rsidRDefault="00AE17E0" w:rsidP="00A6122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DB9F88F" w14:textId="77777777" w:rsidR="00AE17E0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12816E7A" w14:textId="77777777" w:rsidR="00AE17E0" w:rsidRPr="0061272C" w:rsidRDefault="00AE17E0" w:rsidP="00A6122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7800C9" w14:textId="77777777" w:rsidR="00AE17E0" w:rsidRPr="0061272C" w:rsidRDefault="00AE17E0" w:rsidP="00A6122C">
            <w:pPr>
              <w:rPr>
                <w:rFonts w:ascii="Arial" w:hAnsi="Arial" w:cs="Arial"/>
                <w:sz w:val="24"/>
              </w:rPr>
            </w:pPr>
          </w:p>
        </w:tc>
      </w:tr>
    </w:tbl>
    <w:p w14:paraId="1D10B20A" w14:textId="6A1120A4" w:rsidR="00AE17E0" w:rsidRDefault="00AE17E0" w:rsidP="00FD0A50">
      <w:pPr>
        <w:jc w:val="both"/>
        <w:rPr>
          <w:lang w:val="en-US"/>
        </w:rPr>
      </w:pPr>
    </w:p>
    <w:p w14:paraId="2E1E3069" w14:textId="77777777" w:rsidR="00DC398C" w:rsidRDefault="00DC398C" w:rsidP="00FD0A50">
      <w:pPr>
        <w:jc w:val="both"/>
        <w:rPr>
          <w:lang w:val="en-US"/>
        </w:rPr>
      </w:pPr>
    </w:p>
    <w:p w14:paraId="6537B2A5" w14:textId="7AFB2CCC" w:rsidR="00AD7004" w:rsidRDefault="00AD7004" w:rsidP="00AD7004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</w:r>
      <w:r>
        <w:rPr>
          <w:rFonts w:ascii="Arial" w:hAnsi="Arial" w:cs="Arial"/>
          <w:b/>
          <w:sz w:val="24"/>
          <w:szCs w:val="24"/>
          <w:lang w:val="en-US"/>
        </w:rPr>
        <w:tab/>
        <w:t xml:space="preserve">    [Total </w:t>
      </w:r>
      <w:proofErr w:type="gramStart"/>
      <w:r>
        <w:rPr>
          <w:rFonts w:ascii="Arial" w:hAnsi="Arial" w:cs="Arial"/>
          <w:b/>
          <w:sz w:val="24"/>
          <w:szCs w:val="24"/>
          <w:lang w:val="en-US"/>
        </w:rPr>
        <w:t>marks:</w:t>
      </w:r>
      <w:proofErr w:type="gramEnd"/>
      <w:r>
        <w:rPr>
          <w:rFonts w:ascii="Arial" w:hAnsi="Arial" w:cs="Arial"/>
          <w:b/>
          <w:sz w:val="24"/>
          <w:szCs w:val="24"/>
          <w:lang w:val="en-US"/>
        </w:rPr>
        <w:t xml:space="preserve"> 15]</w:t>
      </w:r>
    </w:p>
    <w:p w14:paraId="48E8DBBC" w14:textId="502FAA76" w:rsidR="00AD7004" w:rsidRDefault="00AD7004" w:rsidP="00831D07">
      <w:pPr>
        <w:rPr>
          <w:rFonts w:ascii="Arial" w:hAnsi="Arial" w:cs="Arial"/>
          <w:b/>
          <w:sz w:val="24"/>
          <w:szCs w:val="24"/>
          <w:lang w:val="en-US"/>
        </w:rPr>
      </w:pPr>
    </w:p>
    <w:p w14:paraId="4FAB5293" w14:textId="77777777" w:rsidR="00831D07" w:rsidRDefault="00831D07" w:rsidP="00831D07">
      <w:pPr>
        <w:rPr>
          <w:rFonts w:ascii="Arial" w:hAnsi="Arial" w:cs="Arial"/>
          <w:b/>
          <w:sz w:val="24"/>
          <w:szCs w:val="24"/>
          <w:lang w:val="en-US"/>
        </w:rPr>
      </w:pPr>
    </w:p>
    <w:p w14:paraId="72D11D24" w14:textId="04450DD8" w:rsidR="00902FC0" w:rsidRPr="00B70E66" w:rsidRDefault="00831D07" w:rsidP="00FD0A50">
      <w:pPr>
        <w:jc w:val="center"/>
        <w:rPr>
          <w:rFonts w:ascii="Arial" w:hAnsi="Arial" w:cs="Arial"/>
          <w:b/>
          <w:sz w:val="24"/>
          <w:szCs w:val="24"/>
          <w:lang w:val="en-US"/>
        </w:rPr>
        <w:sectPr w:rsidR="00902FC0" w:rsidRPr="00B70E66" w:rsidSect="00DD6B38">
          <w:headerReference w:type="even" r:id="rId15"/>
          <w:headerReference w:type="default" r:id="rId16"/>
          <w:footerReference w:type="even" r:id="rId17"/>
          <w:footerReference w:type="default" r:id="rId18"/>
          <w:headerReference w:type="first" r:id="rId19"/>
          <w:footerReference w:type="first" r:id="rId20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  <w:r>
        <w:rPr>
          <w:rFonts w:ascii="Arial" w:hAnsi="Arial" w:cs="Arial"/>
          <w:b/>
          <w:sz w:val="24"/>
          <w:szCs w:val="24"/>
          <w:lang w:val="en-US"/>
        </w:rPr>
        <w:t>This is the end</w:t>
      </w:r>
      <w:r w:rsidR="00170062" w:rsidRPr="00170062">
        <w:rPr>
          <w:rFonts w:ascii="Arial" w:hAnsi="Arial" w:cs="Arial"/>
          <w:b/>
          <w:sz w:val="24"/>
          <w:szCs w:val="24"/>
          <w:lang w:val="en-US"/>
        </w:rPr>
        <w:t xml:space="preserve"> of </w:t>
      </w:r>
      <w:r w:rsidR="00DD5DBD">
        <w:rPr>
          <w:rFonts w:ascii="Arial" w:hAnsi="Arial" w:cs="Arial"/>
          <w:b/>
          <w:sz w:val="24"/>
          <w:szCs w:val="24"/>
          <w:lang w:val="en-US"/>
        </w:rPr>
        <w:t>S</w:t>
      </w:r>
      <w:r w:rsidR="00157B68">
        <w:rPr>
          <w:rFonts w:ascii="Arial" w:hAnsi="Arial" w:cs="Arial"/>
          <w:b/>
          <w:sz w:val="24"/>
          <w:szCs w:val="24"/>
          <w:lang w:val="en-US"/>
        </w:rPr>
        <w:t>ection A</w:t>
      </w:r>
      <w:r>
        <w:rPr>
          <w:rFonts w:ascii="Arial" w:hAnsi="Arial" w:cs="Arial"/>
          <w:b/>
          <w:sz w:val="24"/>
          <w:szCs w:val="24"/>
          <w:lang w:val="en-US"/>
        </w:rPr>
        <w:t>.</w:t>
      </w:r>
    </w:p>
    <w:p w14:paraId="1F7CEE88" w14:textId="77777777" w:rsidR="002D774A" w:rsidRPr="00C64DC9" w:rsidRDefault="002D774A" w:rsidP="00FD0A50">
      <w:pPr>
        <w:rPr>
          <w:lang w:val="en-US"/>
        </w:rPr>
      </w:pPr>
    </w:p>
    <w:sectPr w:rsidR="002D774A" w:rsidRPr="00C64DC9" w:rsidSect="00902FC0">
      <w:headerReference w:type="even" r:id="rId21"/>
      <w:headerReference w:type="default" r:id="rId22"/>
      <w:headerReference w:type="first" r:id="rId23"/>
      <w:footerReference w:type="first" r:id="rId24"/>
      <w:pgSz w:w="11906" w:h="16838"/>
      <w:pgMar w:top="765" w:right="794" w:bottom="765" w:left="794" w:header="709" w:footer="352" w:gutter="0"/>
      <w:pgBorders w:display="notFirstPage">
        <w:left w:val="single" w:sz="4" w:space="4" w:color="auto"/>
        <w:right w:val="single" w:sz="4" w:space="0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DF5F5B" w14:textId="77777777" w:rsidR="00AC72A4" w:rsidRDefault="00AC72A4" w:rsidP="00AC72A4">
      <w:pPr>
        <w:spacing w:after="0" w:line="240" w:lineRule="auto"/>
      </w:pPr>
      <w:r>
        <w:separator/>
      </w:r>
    </w:p>
  </w:endnote>
  <w:endnote w:type="continuationSeparator" w:id="0">
    <w:p w14:paraId="5122BE97" w14:textId="77777777" w:rsidR="00AC72A4" w:rsidRDefault="00AC72A4" w:rsidP="00AC7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MT">
    <w:altName w:val="Arial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" w:hAnsi="Arial" w:cs="Arial"/>
        <w:sz w:val="24"/>
      </w:rPr>
      <w:id w:val="-17782406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ECE896" w14:textId="31780819" w:rsidR="00902FC0" w:rsidRPr="00D50808" w:rsidRDefault="004D6AA5" w:rsidP="003B65FC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D50808">
          <w:rPr>
            <w:rFonts w:ascii="Arial" w:hAnsi="Arial" w:cs="Arial"/>
            <w:sz w:val="24"/>
          </w:rPr>
          <w:fldChar w:fldCharType="begin"/>
        </w:r>
        <w:r w:rsidRPr="00D50808">
          <w:rPr>
            <w:rFonts w:ascii="Arial" w:hAnsi="Arial" w:cs="Arial"/>
            <w:sz w:val="24"/>
          </w:rPr>
          <w:instrText xml:space="preserve"> PAGE   \* MERGEFORMAT </w:instrText>
        </w:r>
        <w:r w:rsidRPr="00D50808">
          <w:rPr>
            <w:rFonts w:ascii="Arial" w:hAnsi="Arial" w:cs="Arial"/>
            <w:sz w:val="24"/>
          </w:rPr>
          <w:fldChar w:fldCharType="separate"/>
        </w:r>
        <w:r w:rsidR="00DA3576">
          <w:rPr>
            <w:rFonts w:ascii="Arial" w:hAnsi="Arial" w:cs="Arial"/>
            <w:noProof/>
            <w:sz w:val="24"/>
          </w:rPr>
          <w:t>8</w:t>
        </w:r>
        <w:r w:rsidRPr="00D50808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7090800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40238C46" w14:textId="6A281537" w:rsidR="004D6AA5" w:rsidRPr="003B65FC" w:rsidRDefault="004D6AA5" w:rsidP="003B65FC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 w:rsidR="00DA3576">
          <w:rPr>
            <w:rFonts w:ascii="Arial" w:hAnsi="Arial" w:cs="Arial"/>
            <w:noProof/>
            <w:sz w:val="24"/>
          </w:rPr>
          <w:t>7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AE26BE" w14:textId="1F15F2DD" w:rsidR="00CD4DC1" w:rsidRPr="004D6AA5" w:rsidRDefault="004D6AA5" w:rsidP="004D6AA5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 xml:space="preserve">ll </w:t>
    </w:r>
    <w:r w:rsidR="00F111EB">
      <w:rPr>
        <w:rFonts w:ascii="Arial" w:eastAsia="Arial" w:hAnsi="Arial" w:cs="Arial"/>
        <w:sz w:val="17"/>
        <w:szCs w:val="17"/>
      </w:rPr>
      <w:t xml:space="preserve">of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</w:t>
    </w:r>
    <w:r w:rsidRPr="00335E31">
      <w:rPr>
        <w:rFonts w:ascii="Arial" w:eastAsia="Arial" w:hAnsi="Arial" w:cs="Arial"/>
        <w:sz w:val="17"/>
        <w:szCs w:val="17"/>
      </w:rPr>
      <w:t>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C1385E" w14:textId="77777777" w:rsidR="00380D51" w:rsidRDefault="00380D51" w:rsidP="00CD4DC1">
    <w:pPr>
      <w:pStyle w:val="Footer"/>
      <w:jc w:val="center"/>
      <w:rPr>
        <w:rFonts w:ascii="Arial" w:hAnsi="Arial" w:cs="Arial"/>
        <w:sz w:val="24"/>
        <w:szCs w:val="24"/>
      </w:rPr>
    </w:pPr>
  </w:p>
  <w:p w14:paraId="34FA3FF7" w14:textId="7CECF608" w:rsidR="00380D51" w:rsidRPr="00CD4DC1" w:rsidRDefault="00380D51" w:rsidP="003B65FC">
    <w:pPr>
      <w:pStyle w:val="Footer"/>
      <w:rPr>
        <w:rFonts w:ascii="Arial" w:hAnsi="Arial" w:cs="Arial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F09DD1" w14:textId="77777777" w:rsidR="00AC72A4" w:rsidRDefault="00AC72A4" w:rsidP="00AC72A4">
      <w:pPr>
        <w:spacing w:after="0" w:line="240" w:lineRule="auto"/>
      </w:pPr>
      <w:r>
        <w:separator/>
      </w:r>
    </w:p>
  </w:footnote>
  <w:footnote w:type="continuationSeparator" w:id="0">
    <w:p w14:paraId="3B4F81AE" w14:textId="77777777" w:rsidR="00AC72A4" w:rsidRDefault="00AC72A4" w:rsidP="00AC72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271408" w14:textId="7A47E7CF" w:rsidR="004D6AA5" w:rsidRPr="00D50808" w:rsidRDefault="00DA3576">
    <w:pPr>
      <w:pStyle w:val="Header"/>
      <w:rPr>
        <w:sz w:val="24"/>
      </w:rPr>
    </w:pPr>
    <w:r w:rsidRPr="00D50808">
      <w:rPr>
        <w:noProof/>
        <w:sz w:val="24"/>
      </w:rPr>
      <w:pict w14:anchorId="14DCEB9F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2" o:spid="_x0000_s139272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6A4FD9" w:rsidRPr="00D50808">
      <w:rPr>
        <w:noProof/>
        <w:sz w:val="24"/>
        <w:lang w:eastAsia="en-GB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5A0FFA0" wp14:editId="5D95B2D0">
              <wp:simplePos x="0" y="0"/>
              <wp:positionH relativeFrom="leftMargin">
                <wp:posOffset>218440</wp:posOffset>
              </wp:positionH>
              <wp:positionV relativeFrom="paragraph">
                <wp:posOffset>-448310</wp:posOffset>
              </wp:positionV>
              <wp:extent cx="244549" cy="1254642"/>
              <wp:effectExtent l="0" t="0" r="3175" b="3175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44549" cy="12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91717C3" w14:textId="77777777" w:rsidR="006A4FD9" w:rsidRPr="003B1706" w:rsidRDefault="006A4FD9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16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5A0FFA0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8" type="#_x0000_t202" style="position:absolute;margin-left:17.2pt;margin-top:-35.3pt;width:19.25pt;height:98.8pt;z-index:-2516551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" filled="f" stroked="f">
              <v:textbox style="layout-flow:vertical;mso-layout-flow-alt:bottom-to-top" inset="0,0,0,0">
                <w:txbxContent>
                  <w:p w14:paraId="791717C3" w14:textId="77777777" w:rsidR="006A4FD9" w:rsidRPr="003B1706" w:rsidRDefault="006A4FD9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16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4FD516" w14:textId="65E5E2B3" w:rsidR="004D6AA5" w:rsidRPr="00D50808" w:rsidRDefault="00DA3576">
    <w:pPr>
      <w:pStyle w:val="Header"/>
      <w:rPr>
        <w:sz w:val="24"/>
      </w:rPr>
    </w:pPr>
    <w:r w:rsidRPr="00D50808">
      <w:rPr>
        <w:noProof/>
        <w:sz w:val="24"/>
      </w:rPr>
      <w:pict w14:anchorId="0EC991AA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3" o:spid="_x0000_s139273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6A4FD9" w:rsidRPr="00D50808">
      <w:rPr>
        <w:noProof/>
        <w:sz w:val="24"/>
        <w:lang w:eastAsia="en-GB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B9AF0A0" wp14:editId="4F3F85F8">
              <wp:simplePos x="0" y="0"/>
              <wp:positionH relativeFrom="rightMargin">
                <wp:posOffset>29845</wp:posOffset>
              </wp:positionH>
              <wp:positionV relativeFrom="paragraph">
                <wp:posOffset>-229235</wp:posOffset>
              </wp:positionV>
              <wp:extent cx="222250" cy="1318260"/>
              <wp:effectExtent l="0" t="0" r="6350" b="1524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2250" cy="131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8F428EC" w14:textId="77777777" w:rsidR="006A4FD9" w:rsidRPr="003B1706" w:rsidRDefault="006A4FD9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9AF0A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29" type="#_x0000_t202" style="position:absolute;margin-left:2.35pt;margin-top:-18.05pt;width:17.5pt;height:103.8pt;z-index:-25165721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" filled="f" stroked="f">
              <v:textbox style="layout-flow:vertical" inset="0,0,0,0">
                <w:txbxContent>
                  <w:p w14:paraId="78F428EC" w14:textId="77777777" w:rsidR="006A4FD9" w:rsidRPr="003B1706" w:rsidRDefault="006A4FD9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6CD7B0" w14:textId="56C7845B" w:rsidR="00CD4DC1" w:rsidRPr="000262EA" w:rsidRDefault="00DA3576" w:rsidP="0074454D">
    <w:pPr>
      <w:pStyle w:val="Header"/>
      <w:ind w:left="-142"/>
    </w:pPr>
    <w:r>
      <w:rPr>
        <w:noProof/>
      </w:rPr>
      <w:pict w14:anchorId="6C1E058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1" o:spid="_x0000_s139271" type="#_x0000_t136" style="position:absolute;left:0;text-align:left;margin-left:0;margin-top:0;width:606.15pt;height:121.2pt;rotation:315;z-index:-25165312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  <w:r w:rsidR="002A2C14" w:rsidRPr="009B5367">
      <w:rPr>
        <w:noProof/>
        <w:sz w:val="20"/>
        <w:lang w:eastAsia="en-GB"/>
      </w:rPr>
      <w:drawing>
        <wp:inline distT="0" distB="0" distL="0" distR="0" wp14:anchorId="30F2D8DB" wp14:editId="6F7605A6">
          <wp:extent cx="1800860" cy="718820"/>
          <wp:effectExtent l="0" t="0" r="8890" b="5080"/>
          <wp:docPr id="3" name="Picture 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545726" w14:textId="777D505B" w:rsidR="00443230" w:rsidRDefault="00DA3576">
    <w:pPr>
      <w:pStyle w:val="Header"/>
    </w:pPr>
    <w:r>
      <w:rPr>
        <w:noProof/>
      </w:rPr>
      <w:pict w14:anchorId="1F6EC4B7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5" o:spid="_x0000_s139275" type="#_x0000_t136" style="position:absolute;margin-left:0;margin-top:0;width:606.15pt;height:121.2pt;rotation:315;z-index:-251644928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84A0521" w14:textId="1FE06242" w:rsidR="00443230" w:rsidRDefault="00DA3576">
    <w:pPr>
      <w:pStyle w:val="Header"/>
    </w:pPr>
    <w:r>
      <w:rPr>
        <w:noProof/>
      </w:rPr>
      <w:pict w14:anchorId="1015656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6" o:spid="_x0000_s139276" type="#_x0000_t136" style="position:absolute;margin-left:0;margin-top:0;width:606.15pt;height:121.2pt;rotation:315;z-index:-251642880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688BF1" w14:textId="57991350" w:rsidR="00FD266A" w:rsidRPr="000262EA" w:rsidRDefault="00DA3576" w:rsidP="0074454D">
    <w:pPr>
      <w:pStyle w:val="Header"/>
      <w:ind w:left="-142"/>
    </w:pPr>
    <w:r>
      <w:rPr>
        <w:noProof/>
      </w:rPr>
      <w:pict w14:anchorId="000EECA5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92924284" o:spid="_x0000_s139274" type="#_x0000_t136" style="position:absolute;left:0;text-align:left;margin-left:0;margin-top:0;width:606.15pt;height:121.2pt;rotation:315;z-index:-251646976;mso-position-horizontal:center;mso-position-horizontal-relative:margin;mso-position-vertical:center;mso-position-vertical-relative:margin" o:allowincell="f" fillcolor="#d8d8d8 [2732]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76830DB"/>
    <w:multiLevelType w:val="hybridMultilevel"/>
    <w:tmpl w:val="E266F720"/>
    <w:lvl w:ilvl="0" w:tplc="645A3F86">
      <w:start w:val="1"/>
      <w:numFmt w:val="bullet"/>
      <w:lvlText w:val=""/>
      <w:lvlJc w:val="left"/>
      <w:pPr>
        <w:ind w:hanging="360"/>
      </w:pPr>
      <w:rPr>
        <w:rFonts w:ascii="Symbol" w:eastAsia="Symbol" w:hAnsi="Symbol" w:hint="default"/>
        <w:sz w:val="22"/>
        <w:szCs w:val="22"/>
      </w:rPr>
    </w:lvl>
    <w:lvl w:ilvl="1" w:tplc="629A4B6E">
      <w:start w:val="1"/>
      <w:numFmt w:val="bullet"/>
      <w:lvlText w:val="•"/>
      <w:lvlJc w:val="left"/>
      <w:rPr>
        <w:rFonts w:hint="default"/>
      </w:rPr>
    </w:lvl>
    <w:lvl w:ilvl="2" w:tplc="0A9AF134">
      <w:start w:val="1"/>
      <w:numFmt w:val="bullet"/>
      <w:lvlText w:val="•"/>
      <w:lvlJc w:val="left"/>
      <w:rPr>
        <w:rFonts w:hint="default"/>
      </w:rPr>
    </w:lvl>
    <w:lvl w:ilvl="3" w:tplc="FE9C66AA">
      <w:start w:val="1"/>
      <w:numFmt w:val="bullet"/>
      <w:lvlText w:val="•"/>
      <w:lvlJc w:val="left"/>
      <w:rPr>
        <w:rFonts w:hint="default"/>
      </w:rPr>
    </w:lvl>
    <w:lvl w:ilvl="4" w:tplc="20B8BB2C">
      <w:start w:val="1"/>
      <w:numFmt w:val="bullet"/>
      <w:lvlText w:val="•"/>
      <w:lvlJc w:val="left"/>
      <w:rPr>
        <w:rFonts w:hint="default"/>
      </w:rPr>
    </w:lvl>
    <w:lvl w:ilvl="5" w:tplc="0B3669D8">
      <w:start w:val="1"/>
      <w:numFmt w:val="bullet"/>
      <w:lvlText w:val="•"/>
      <w:lvlJc w:val="left"/>
      <w:rPr>
        <w:rFonts w:hint="default"/>
      </w:rPr>
    </w:lvl>
    <w:lvl w:ilvl="6" w:tplc="F372ECAC">
      <w:start w:val="1"/>
      <w:numFmt w:val="bullet"/>
      <w:lvlText w:val="•"/>
      <w:lvlJc w:val="left"/>
      <w:rPr>
        <w:rFonts w:hint="default"/>
      </w:rPr>
    </w:lvl>
    <w:lvl w:ilvl="7" w:tplc="4B38FC42">
      <w:start w:val="1"/>
      <w:numFmt w:val="bullet"/>
      <w:lvlText w:val="•"/>
      <w:lvlJc w:val="left"/>
      <w:rPr>
        <w:rFonts w:hint="default"/>
      </w:rPr>
    </w:lvl>
    <w:lvl w:ilvl="8" w:tplc="22A8D23E">
      <w:start w:val="1"/>
      <w:numFmt w:val="bullet"/>
      <w:lvlText w:val="•"/>
      <w:lvlJc w:val="left"/>
      <w:rPr>
        <w:rFonts w:hint="default"/>
      </w:rPr>
    </w:lvl>
  </w:abstractNum>
  <w:abstractNum w:abstractNumId="1" w15:restartNumberingAfterBreak="0">
    <w:nsid w:val="25085FF5"/>
    <w:multiLevelType w:val="hybridMultilevel"/>
    <w:tmpl w:val="476C4B4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385AB0"/>
    <w:multiLevelType w:val="hybridMultilevel"/>
    <w:tmpl w:val="A274B8D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34B071A8"/>
    <w:multiLevelType w:val="hybridMultilevel"/>
    <w:tmpl w:val="13BEC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FE90B1F"/>
    <w:multiLevelType w:val="hybridMultilevel"/>
    <w:tmpl w:val="686EE316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6B58973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5BAE8594">
      <w:numFmt w:val="bullet"/>
      <w:lvlText w:val="-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2FA335B"/>
    <w:multiLevelType w:val="hybridMultilevel"/>
    <w:tmpl w:val="D23614F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444B2EE3"/>
    <w:multiLevelType w:val="hybridMultilevel"/>
    <w:tmpl w:val="EF0E96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04A6BC0"/>
    <w:multiLevelType w:val="hybridMultilevel"/>
    <w:tmpl w:val="CA98DD96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5B36AFF"/>
    <w:multiLevelType w:val="hybridMultilevel"/>
    <w:tmpl w:val="0A9674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F93383C"/>
    <w:multiLevelType w:val="hybridMultilevel"/>
    <w:tmpl w:val="EFB23DFE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0A70392"/>
    <w:multiLevelType w:val="hybridMultilevel"/>
    <w:tmpl w:val="33C228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F1D529E"/>
    <w:multiLevelType w:val="hybridMultilevel"/>
    <w:tmpl w:val="8698D6FE"/>
    <w:lvl w:ilvl="0" w:tplc="0809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9"/>
  </w:num>
  <w:num w:numId="5">
    <w:abstractNumId w:val="10"/>
  </w:num>
  <w:num w:numId="6">
    <w:abstractNumId w:val="6"/>
  </w:num>
  <w:num w:numId="7">
    <w:abstractNumId w:val="8"/>
  </w:num>
  <w:num w:numId="8">
    <w:abstractNumId w:val="11"/>
  </w:num>
  <w:num w:numId="9">
    <w:abstractNumId w:val="3"/>
  </w:num>
  <w:num w:numId="10">
    <w:abstractNumId w:val="1"/>
  </w:num>
  <w:num w:numId="11">
    <w:abstractNumId w:val="5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evenAndOddHeaders/>
  <w:characterSpacingControl w:val="doNotCompress"/>
  <w:hdrShapeDefaults>
    <o:shapedefaults v:ext="edit" spidmax="139277"/>
    <o:shapelayout v:ext="edit">
      <o:idmap v:ext="edit" data="136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2A4"/>
    <w:rsid w:val="000031D0"/>
    <w:rsid w:val="00006B28"/>
    <w:rsid w:val="000262EA"/>
    <w:rsid w:val="0004306B"/>
    <w:rsid w:val="00055EF8"/>
    <w:rsid w:val="00064652"/>
    <w:rsid w:val="000678A7"/>
    <w:rsid w:val="000A67FA"/>
    <w:rsid w:val="000B1D17"/>
    <w:rsid w:val="000B2057"/>
    <w:rsid w:val="000B4570"/>
    <w:rsid w:val="000B58EA"/>
    <w:rsid w:val="000B7931"/>
    <w:rsid w:val="000C2052"/>
    <w:rsid w:val="000C2419"/>
    <w:rsid w:val="000C3E4D"/>
    <w:rsid w:val="000D06FA"/>
    <w:rsid w:val="000D2D9D"/>
    <w:rsid w:val="000E502D"/>
    <w:rsid w:val="000E7698"/>
    <w:rsid w:val="000F2237"/>
    <w:rsid w:val="00102A38"/>
    <w:rsid w:val="001117B0"/>
    <w:rsid w:val="0013054F"/>
    <w:rsid w:val="00132233"/>
    <w:rsid w:val="0013414F"/>
    <w:rsid w:val="00135806"/>
    <w:rsid w:val="00140BA5"/>
    <w:rsid w:val="00152123"/>
    <w:rsid w:val="00156904"/>
    <w:rsid w:val="00157B68"/>
    <w:rsid w:val="00170062"/>
    <w:rsid w:val="00174D54"/>
    <w:rsid w:val="001818A1"/>
    <w:rsid w:val="00184190"/>
    <w:rsid w:val="0019388A"/>
    <w:rsid w:val="001978DF"/>
    <w:rsid w:val="001A47C1"/>
    <w:rsid w:val="001B2C27"/>
    <w:rsid w:val="001B6F4E"/>
    <w:rsid w:val="001C3BE2"/>
    <w:rsid w:val="001C5559"/>
    <w:rsid w:val="001C60FD"/>
    <w:rsid w:val="001D1477"/>
    <w:rsid w:val="001D2395"/>
    <w:rsid w:val="001E149B"/>
    <w:rsid w:val="001E183C"/>
    <w:rsid w:val="001E26B5"/>
    <w:rsid w:val="001E6C57"/>
    <w:rsid w:val="00203E5D"/>
    <w:rsid w:val="0022030B"/>
    <w:rsid w:val="00223DC1"/>
    <w:rsid w:val="00237D06"/>
    <w:rsid w:val="00252518"/>
    <w:rsid w:val="0028067B"/>
    <w:rsid w:val="00287A86"/>
    <w:rsid w:val="002A01C4"/>
    <w:rsid w:val="002A075C"/>
    <w:rsid w:val="002A2C14"/>
    <w:rsid w:val="002A3AA7"/>
    <w:rsid w:val="002B5518"/>
    <w:rsid w:val="002C2F9A"/>
    <w:rsid w:val="002C354F"/>
    <w:rsid w:val="002C46C4"/>
    <w:rsid w:val="002C53AC"/>
    <w:rsid w:val="002D370C"/>
    <w:rsid w:val="002D774A"/>
    <w:rsid w:val="002F2C40"/>
    <w:rsid w:val="00307BEF"/>
    <w:rsid w:val="00313AB9"/>
    <w:rsid w:val="00314003"/>
    <w:rsid w:val="0032347E"/>
    <w:rsid w:val="003236A4"/>
    <w:rsid w:val="00327117"/>
    <w:rsid w:val="00327AB0"/>
    <w:rsid w:val="00335E31"/>
    <w:rsid w:val="003406EA"/>
    <w:rsid w:val="003431D8"/>
    <w:rsid w:val="00380D51"/>
    <w:rsid w:val="00384459"/>
    <w:rsid w:val="00393EB5"/>
    <w:rsid w:val="00394E12"/>
    <w:rsid w:val="00396EEA"/>
    <w:rsid w:val="003A0874"/>
    <w:rsid w:val="003B1706"/>
    <w:rsid w:val="003B65FC"/>
    <w:rsid w:val="003C24EE"/>
    <w:rsid w:val="003C2F01"/>
    <w:rsid w:val="003C5ECD"/>
    <w:rsid w:val="003D3813"/>
    <w:rsid w:val="003E51F3"/>
    <w:rsid w:val="003E7A4A"/>
    <w:rsid w:val="003F33C5"/>
    <w:rsid w:val="00406D85"/>
    <w:rsid w:val="00420D5E"/>
    <w:rsid w:val="004243F9"/>
    <w:rsid w:val="00424E69"/>
    <w:rsid w:val="00434170"/>
    <w:rsid w:val="00434DF0"/>
    <w:rsid w:val="00435C75"/>
    <w:rsid w:val="00435FB2"/>
    <w:rsid w:val="00443230"/>
    <w:rsid w:val="00477131"/>
    <w:rsid w:val="004816DC"/>
    <w:rsid w:val="00481FEE"/>
    <w:rsid w:val="004824F5"/>
    <w:rsid w:val="00486015"/>
    <w:rsid w:val="004879E7"/>
    <w:rsid w:val="00492515"/>
    <w:rsid w:val="00494C43"/>
    <w:rsid w:val="004A4EDB"/>
    <w:rsid w:val="004A78C2"/>
    <w:rsid w:val="004B099C"/>
    <w:rsid w:val="004B3A32"/>
    <w:rsid w:val="004B3A60"/>
    <w:rsid w:val="004B6374"/>
    <w:rsid w:val="004C0E7B"/>
    <w:rsid w:val="004D0FB1"/>
    <w:rsid w:val="004D2C41"/>
    <w:rsid w:val="004D305D"/>
    <w:rsid w:val="004D6AA5"/>
    <w:rsid w:val="004F485F"/>
    <w:rsid w:val="004F65C3"/>
    <w:rsid w:val="004F7AE9"/>
    <w:rsid w:val="005001F9"/>
    <w:rsid w:val="005101B2"/>
    <w:rsid w:val="005117A3"/>
    <w:rsid w:val="00520A0D"/>
    <w:rsid w:val="00526FAB"/>
    <w:rsid w:val="00535E42"/>
    <w:rsid w:val="00546762"/>
    <w:rsid w:val="00552E74"/>
    <w:rsid w:val="00566EC4"/>
    <w:rsid w:val="005A32EA"/>
    <w:rsid w:val="005C5330"/>
    <w:rsid w:val="005D0D97"/>
    <w:rsid w:val="005D3F07"/>
    <w:rsid w:val="005F1E98"/>
    <w:rsid w:val="005F3D29"/>
    <w:rsid w:val="005F4573"/>
    <w:rsid w:val="00603F0B"/>
    <w:rsid w:val="00623766"/>
    <w:rsid w:val="00626D1E"/>
    <w:rsid w:val="006275EA"/>
    <w:rsid w:val="00633AFD"/>
    <w:rsid w:val="00651E55"/>
    <w:rsid w:val="006606CF"/>
    <w:rsid w:val="00661301"/>
    <w:rsid w:val="00670300"/>
    <w:rsid w:val="0069243E"/>
    <w:rsid w:val="006955CC"/>
    <w:rsid w:val="006A4FD9"/>
    <w:rsid w:val="006A5493"/>
    <w:rsid w:val="006B2EAB"/>
    <w:rsid w:val="006C3C4D"/>
    <w:rsid w:val="006C69B4"/>
    <w:rsid w:val="006E1550"/>
    <w:rsid w:val="006E5ABE"/>
    <w:rsid w:val="00721093"/>
    <w:rsid w:val="007254A9"/>
    <w:rsid w:val="00725552"/>
    <w:rsid w:val="0074454D"/>
    <w:rsid w:val="00744F62"/>
    <w:rsid w:val="00747E46"/>
    <w:rsid w:val="00765BC9"/>
    <w:rsid w:val="007667B2"/>
    <w:rsid w:val="007834F8"/>
    <w:rsid w:val="00785C81"/>
    <w:rsid w:val="00786FC3"/>
    <w:rsid w:val="00787A81"/>
    <w:rsid w:val="007916CF"/>
    <w:rsid w:val="007A3977"/>
    <w:rsid w:val="007B174F"/>
    <w:rsid w:val="007B405E"/>
    <w:rsid w:val="007C289B"/>
    <w:rsid w:val="008037C3"/>
    <w:rsid w:val="0080563F"/>
    <w:rsid w:val="008069AB"/>
    <w:rsid w:val="008103C9"/>
    <w:rsid w:val="0081070D"/>
    <w:rsid w:val="008138E9"/>
    <w:rsid w:val="00821962"/>
    <w:rsid w:val="00830B94"/>
    <w:rsid w:val="00831D07"/>
    <w:rsid w:val="008359D7"/>
    <w:rsid w:val="008532A2"/>
    <w:rsid w:val="00862CB7"/>
    <w:rsid w:val="00874E92"/>
    <w:rsid w:val="008769FF"/>
    <w:rsid w:val="00892C56"/>
    <w:rsid w:val="00894298"/>
    <w:rsid w:val="00896D37"/>
    <w:rsid w:val="008A4501"/>
    <w:rsid w:val="008A684F"/>
    <w:rsid w:val="008A6C35"/>
    <w:rsid w:val="008A73B1"/>
    <w:rsid w:val="008C576D"/>
    <w:rsid w:val="008D01D0"/>
    <w:rsid w:val="008D0FDD"/>
    <w:rsid w:val="008D5950"/>
    <w:rsid w:val="009025EB"/>
    <w:rsid w:val="00902FC0"/>
    <w:rsid w:val="009079B8"/>
    <w:rsid w:val="00927D2E"/>
    <w:rsid w:val="00945465"/>
    <w:rsid w:val="00957523"/>
    <w:rsid w:val="009663F1"/>
    <w:rsid w:val="0096654A"/>
    <w:rsid w:val="00967F3D"/>
    <w:rsid w:val="00975765"/>
    <w:rsid w:val="00993BCE"/>
    <w:rsid w:val="009954D7"/>
    <w:rsid w:val="0099653E"/>
    <w:rsid w:val="009A4389"/>
    <w:rsid w:val="009A6E1D"/>
    <w:rsid w:val="009B4316"/>
    <w:rsid w:val="009B5367"/>
    <w:rsid w:val="009C05D6"/>
    <w:rsid w:val="009C0F76"/>
    <w:rsid w:val="009C3275"/>
    <w:rsid w:val="009D4387"/>
    <w:rsid w:val="009E2719"/>
    <w:rsid w:val="009F4B55"/>
    <w:rsid w:val="00A03ABF"/>
    <w:rsid w:val="00A116D9"/>
    <w:rsid w:val="00A139B7"/>
    <w:rsid w:val="00A13E44"/>
    <w:rsid w:val="00A23FF0"/>
    <w:rsid w:val="00A25C56"/>
    <w:rsid w:val="00A266CB"/>
    <w:rsid w:val="00A3641C"/>
    <w:rsid w:val="00A374EE"/>
    <w:rsid w:val="00A471F7"/>
    <w:rsid w:val="00A47246"/>
    <w:rsid w:val="00A52669"/>
    <w:rsid w:val="00A575DA"/>
    <w:rsid w:val="00A63158"/>
    <w:rsid w:val="00A74C33"/>
    <w:rsid w:val="00A7663E"/>
    <w:rsid w:val="00A973F8"/>
    <w:rsid w:val="00A97903"/>
    <w:rsid w:val="00AB1832"/>
    <w:rsid w:val="00AB44E0"/>
    <w:rsid w:val="00AB6D26"/>
    <w:rsid w:val="00AC34B1"/>
    <w:rsid w:val="00AC72A4"/>
    <w:rsid w:val="00AD2F33"/>
    <w:rsid w:val="00AD7004"/>
    <w:rsid w:val="00AE17E0"/>
    <w:rsid w:val="00AF5C90"/>
    <w:rsid w:val="00AF7E96"/>
    <w:rsid w:val="00B017CD"/>
    <w:rsid w:val="00B07570"/>
    <w:rsid w:val="00B26E12"/>
    <w:rsid w:val="00B323A4"/>
    <w:rsid w:val="00B45EAB"/>
    <w:rsid w:val="00B567CE"/>
    <w:rsid w:val="00B61DEB"/>
    <w:rsid w:val="00B70E66"/>
    <w:rsid w:val="00B81D48"/>
    <w:rsid w:val="00B86D9C"/>
    <w:rsid w:val="00B94DAE"/>
    <w:rsid w:val="00B96CB5"/>
    <w:rsid w:val="00BA38A4"/>
    <w:rsid w:val="00BA4C7A"/>
    <w:rsid w:val="00BC5EF5"/>
    <w:rsid w:val="00BC77EC"/>
    <w:rsid w:val="00BD5456"/>
    <w:rsid w:val="00C06E43"/>
    <w:rsid w:val="00C2724F"/>
    <w:rsid w:val="00C37774"/>
    <w:rsid w:val="00C41235"/>
    <w:rsid w:val="00C4183D"/>
    <w:rsid w:val="00C427BD"/>
    <w:rsid w:val="00C43D30"/>
    <w:rsid w:val="00C43FAA"/>
    <w:rsid w:val="00C444D4"/>
    <w:rsid w:val="00C64DC9"/>
    <w:rsid w:val="00C65280"/>
    <w:rsid w:val="00C66CDE"/>
    <w:rsid w:val="00C70249"/>
    <w:rsid w:val="00C82C57"/>
    <w:rsid w:val="00C861EA"/>
    <w:rsid w:val="00C9153E"/>
    <w:rsid w:val="00C934D5"/>
    <w:rsid w:val="00C97D72"/>
    <w:rsid w:val="00CA5B03"/>
    <w:rsid w:val="00CB21D1"/>
    <w:rsid w:val="00CD4DC1"/>
    <w:rsid w:val="00CF0291"/>
    <w:rsid w:val="00CF3978"/>
    <w:rsid w:val="00CF3C8F"/>
    <w:rsid w:val="00D05427"/>
    <w:rsid w:val="00D0643D"/>
    <w:rsid w:val="00D14073"/>
    <w:rsid w:val="00D20DF0"/>
    <w:rsid w:val="00D25BCE"/>
    <w:rsid w:val="00D43E51"/>
    <w:rsid w:val="00D50808"/>
    <w:rsid w:val="00D56107"/>
    <w:rsid w:val="00D57F57"/>
    <w:rsid w:val="00D819A9"/>
    <w:rsid w:val="00D83817"/>
    <w:rsid w:val="00D91D74"/>
    <w:rsid w:val="00DA1594"/>
    <w:rsid w:val="00DA3576"/>
    <w:rsid w:val="00DA5342"/>
    <w:rsid w:val="00DA6448"/>
    <w:rsid w:val="00DB270C"/>
    <w:rsid w:val="00DC1099"/>
    <w:rsid w:val="00DC398C"/>
    <w:rsid w:val="00DC637E"/>
    <w:rsid w:val="00DD5DBD"/>
    <w:rsid w:val="00DD6B38"/>
    <w:rsid w:val="00DE002F"/>
    <w:rsid w:val="00E00537"/>
    <w:rsid w:val="00E10724"/>
    <w:rsid w:val="00E10B08"/>
    <w:rsid w:val="00E12445"/>
    <w:rsid w:val="00E1566B"/>
    <w:rsid w:val="00E201D5"/>
    <w:rsid w:val="00E20D47"/>
    <w:rsid w:val="00E37B21"/>
    <w:rsid w:val="00E402A2"/>
    <w:rsid w:val="00E4662B"/>
    <w:rsid w:val="00E47108"/>
    <w:rsid w:val="00E64614"/>
    <w:rsid w:val="00E7643C"/>
    <w:rsid w:val="00E91B20"/>
    <w:rsid w:val="00E962CB"/>
    <w:rsid w:val="00E96FE0"/>
    <w:rsid w:val="00EA0DDC"/>
    <w:rsid w:val="00EA5F43"/>
    <w:rsid w:val="00EC200C"/>
    <w:rsid w:val="00EC36FC"/>
    <w:rsid w:val="00EC5A2B"/>
    <w:rsid w:val="00EE51B5"/>
    <w:rsid w:val="00EF08BA"/>
    <w:rsid w:val="00EF76AA"/>
    <w:rsid w:val="00F00EA0"/>
    <w:rsid w:val="00F0551A"/>
    <w:rsid w:val="00F111EB"/>
    <w:rsid w:val="00F272B6"/>
    <w:rsid w:val="00F3455A"/>
    <w:rsid w:val="00F44818"/>
    <w:rsid w:val="00F54596"/>
    <w:rsid w:val="00F62344"/>
    <w:rsid w:val="00F64163"/>
    <w:rsid w:val="00F75416"/>
    <w:rsid w:val="00F87D90"/>
    <w:rsid w:val="00F92D3E"/>
    <w:rsid w:val="00FD0A50"/>
    <w:rsid w:val="00FD13B5"/>
    <w:rsid w:val="00FD266A"/>
    <w:rsid w:val="00FE3135"/>
    <w:rsid w:val="00FE3EF6"/>
    <w:rsid w:val="00FE4025"/>
    <w:rsid w:val="00FE47AF"/>
    <w:rsid w:val="00FE49DA"/>
    <w:rsid w:val="00FE7B21"/>
    <w:rsid w:val="00FF1763"/>
    <w:rsid w:val="00FF3EAC"/>
    <w:rsid w:val="00FF71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9277"/>
    <o:shapelayout v:ext="edit">
      <o:idmap v:ext="edit" data="1"/>
    </o:shapelayout>
  </w:shapeDefaults>
  <w:decimalSymbol w:val="."/>
  <w:listSeparator w:val=","/>
  <w14:docId w14:val="340EBE7B"/>
  <w15:chartTrackingRefBased/>
  <w15:docId w15:val="{8750444B-AEF8-4923-B68D-9C20A3B61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1"/>
    <w:qFormat/>
    <w:rsid w:val="005F1E98"/>
    <w:pPr>
      <w:widowControl w:val="0"/>
      <w:spacing w:after="0" w:line="240" w:lineRule="auto"/>
      <w:ind w:left="103"/>
      <w:outlineLvl w:val="1"/>
    </w:pPr>
    <w:rPr>
      <w:rFonts w:ascii="Arial" w:eastAsia="Arial" w:hAnsi="Arial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2A4"/>
  </w:style>
  <w:style w:type="paragraph" w:styleId="Footer">
    <w:name w:val="footer"/>
    <w:basedOn w:val="Normal"/>
    <w:link w:val="Foot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2A4"/>
  </w:style>
  <w:style w:type="table" w:customStyle="1" w:styleId="TableGrid1">
    <w:name w:val="Table Grid1"/>
    <w:basedOn w:val="TableNormal"/>
    <w:next w:val="TableGrid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59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47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7C1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1"/>
    <w:rsid w:val="005F1E98"/>
    <w:rPr>
      <w:rFonts w:ascii="Arial" w:eastAsia="Arial" w:hAnsi="Arial"/>
      <w:b/>
      <w:bCs/>
      <w:lang w:val="en-US"/>
    </w:rPr>
  </w:style>
  <w:style w:type="paragraph" w:styleId="BodyText">
    <w:name w:val="Body Text"/>
    <w:basedOn w:val="Normal"/>
    <w:link w:val="BodyTextChar"/>
    <w:uiPriority w:val="1"/>
    <w:qFormat/>
    <w:rsid w:val="005F1E98"/>
    <w:pPr>
      <w:widowControl w:val="0"/>
      <w:spacing w:after="0" w:line="240" w:lineRule="auto"/>
      <w:ind w:left="103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F1E98"/>
    <w:rPr>
      <w:rFonts w:ascii="Arial" w:eastAsia="Arial" w:hAnsi="Arial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973F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973F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973F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73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73F8"/>
    <w:rPr>
      <w:b/>
      <w:bCs/>
      <w:sz w:val="20"/>
      <w:szCs w:val="20"/>
    </w:rPr>
  </w:style>
  <w:style w:type="paragraph" w:styleId="NoSpacing">
    <w:name w:val="No Spacing"/>
    <w:link w:val="NoSpacingChar"/>
    <w:uiPriority w:val="1"/>
    <w:qFormat/>
    <w:rsid w:val="00140BA5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DE002F"/>
  </w:style>
  <w:style w:type="paragraph" w:styleId="ListParagraph">
    <w:name w:val="List Paragraph"/>
    <w:basedOn w:val="Normal"/>
    <w:uiPriority w:val="34"/>
    <w:qFormat/>
    <w:rsid w:val="00DE002F"/>
    <w:pPr>
      <w:ind w:left="720"/>
      <w:contextualSpacing/>
    </w:pPr>
  </w:style>
  <w:style w:type="paragraph" w:customStyle="1" w:styleId="Default">
    <w:name w:val="Default"/>
    <w:rsid w:val="0089429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24991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6.wmf"/><Relationship Id="rId18" Type="http://schemas.openxmlformats.org/officeDocument/2006/relationships/footer" Target="footer2.xml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header" Target="header4.xml"/><Relationship Id="rId7" Type="http://schemas.openxmlformats.org/officeDocument/2006/relationships/endnotes" Target="endnotes.xml"/><Relationship Id="rId12" Type="http://schemas.openxmlformats.org/officeDocument/2006/relationships/image" Target="media/image5.png"/><Relationship Id="rId17" Type="http://schemas.openxmlformats.org/officeDocument/2006/relationships/footer" Target="footer1.xm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footer" Target="footer4.xml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23" Type="http://schemas.openxmlformats.org/officeDocument/2006/relationships/header" Target="header6.xml"/><Relationship Id="rId10" Type="http://schemas.openxmlformats.org/officeDocument/2006/relationships/image" Target="media/image3.png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1.bin"/><Relationship Id="rId22" Type="http://schemas.openxmlformats.org/officeDocument/2006/relationships/header" Target="header5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B9BABC-51F9-4AD6-9FF5-4624D29CA2F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9</Pages>
  <Words>545</Words>
  <Characters>310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 Chaundy</dc:creator>
  <cp:keywords/>
  <dc:description/>
  <cp:lastModifiedBy>Nicola Bennett</cp:lastModifiedBy>
  <cp:revision>7</cp:revision>
  <cp:lastPrinted>2019-11-21T13:09:00Z</cp:lastPrinted>
  <dcterms:created xsi:type="dcterms:W3CDTF">2019-09-26T13:54:00Z</dcterms:created>
  <dcterms:modified xsi:type="dcterms:W3CDTF">2019-11-21T13:11:00Z</dcterms:modified>
</cp:coreProperties>
</file>